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61D6" w:rsidRPr="00EF61D6" w:rsidRDefault="006B3988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ab/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>I TRẮC NGHIỆM (2điểm)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Bài 1. Khoang tròn vào chữ đằng trước kết quả dúng(1 điểm)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Câu 1 . Góc nhỏ hơn góc vuông là góc :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Góc nhọn                 B góc tù           C góc vuông                D góc bẹt</w:t>
      </w:r>
    </w:p>
    <w:p w:rsidR="00952CC5" w:rsidRPr="00EF61D6" w:rsidRDefault="00952CC5" w:rsidP="00952CC5">
      <w:pPr>
        <w:pStyle w:val="NormalWeb"/>
        <w:spacing w:before="0" w:beforeAutospacing="0" w:after="150" w:afterAutospacing="0" w:line="285" w:lineRule="atLeast"/>
        <w:ind w:firstLine="180"/>
        <w:rPr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âu 2 :</w:t>
      </w:r>
      <w:r w:rsidRPr="00EF61D6">
        <w:rPr>
          <w:rStyle w:val="apple-converted-space"/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> 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ặp phân số bằng nhau là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fr-FR"/>
        </w:rPr>
        <w:br/>
      </w:r>
      <w:r w:rsidR="00087E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81575" cy="1704975"/>
            <wp:effectExtent l="0" t="0" r="9525" b="9525"/>
            <wp:docPr id="39" name="Picture 39" descr="de-thi-giua-ki-2-lop-6-mon-toan-t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e-thi-giua-ki-2-lop-6-mon-toan-tp-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CC5" w:rsidRPr="00EF61D6" w:rsidRDefault="00952CC5" w:rsidP="00952CC5">
      <w:pPr>
        <w:pStyle w:val="NormalWeb"/>
        <w:spacing w:before="0" w:beforeAutospacing="0" w:after="150" w:afterAutospacing="0" w:line="285" w:lineRule="atLeast"/>
        <w:ind w:firstLine="180"/>
        <w:rPr>
          <w:color w:val="000000"/>
          <w:lang w:val="fr-FR"/>
        </w:rPr>
      </w:pPr>
      <w:r w:rsidRPr="00EF61D6">
        <w:rPr>
          <w:lang w:val="fr-FR"/>
        </w:rPr>
        <w:t xml:space="preserve">  Câu 4 </w:t>
      </w:r>
      <w:r w:rsidRPr="00EF61D6">
        <w:rPr>
          <w:color w:val="000000"/>
          <w:lang w:val="fr-FR"/>
        </w:rPr>
        <w:t>Trong tập hợp số nguyên, tập hợp các ước của 8 là:</w:t>
      </w:r>
    </w:p>
    <w:p w:rsidR="00952CC5" w:rsidRPr="00EF61D6" w:rsidRDefault="00952CC5" w:rsidP="00952CC5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A. {1; 2; 4; 8}                                   B. {1; 2; 4}   </w:t>
      </w:r>
    </w:p>
    <w:p w:rsidR="00952CC5" w:rsidRPr="00EF61D6" w:rsidRDefault="00952CC5" w:rsidP="00952CC5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C. {-8 ;-4; -2; -1; 1; 2; 4 ;8}                      D. {-8 ;-4; -2; -1; 0; 1; 2; 4 ;8}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Câu 5 Góc kề bù có tổng số đo bằng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.90</w:t>
      </w:r>
      <w:r w:rsidRPr="00EF61D6">
        <w:rPr>
          <w:rFonts w:ascii="Times New Roman" w:hAnsi="Times New Roman" w:cs="Times New Roman"/>
          <w:b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B.</w:t>
      </w:r>
      <w:r w:rsidR="00291089" w:rsidRPr="00EF61D6">
        <w:rPr>
          <w:rFonts w:ascii="Times New Roman" w:hAnsi="Times New Roman" w:cs="Times New Roman"/>
          <w:sz w:val="24"/>
          <w:szCs w:val="24"/>
          <w:lang w:val="fr-FR"/>
        </w:rPr>
        <w:t>18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o                                 </w:t>
      </w:r>
      <w:r w:rsidR="00291089"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D. 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o</w:t>
      </w: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</w:p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 Điền dúng Đ Sai S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20"/>
        <w:gridCol w:w="1080"/>
        <w:gridCol w:w="1080"/>
      </w:tblGrid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              Câu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Đ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S</w:t>
            </w:r>
          </w:p>
        </w:tc>
      </w:tr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trừ một phân số, ta cộng số bị trừ với số đối của số trừ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cộng hai phân số cùng mẫu, ta cộng các tử và giữ nguyên mẫu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Hai góc có tổng số đo bằng 90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0</w:t>
            </w:r>
            <w:r w:rsidRPr="00EF61D6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 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là hai góc bù nhau.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số đối nhau có tổng của chúng bằng 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2CC5" w:rsidRPr="00EF61D6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Tích của hai số nguyên âm là một số nguyên âm.</w:t>
            </w: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952CC5" w:rsidRPr="00EF61D6" w:rsidRDefault="00952CC5" w:rsidP="00952CC5">
      <w:pPr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1: Thực hiện phép tính (2.0 đ)</w:t>
      </w:r>
    </w:p>
    <w:p w:rsidR="00952CC5" w:rsidRPr="00EF61D6" w:rsidRDefault="00952CC5" w:rsidP="00952CC5">
      <w:pPr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/  125. (- 24) + 24.225</w:t>
      </w:r>
    </w:p>
    <w:p w:rsidR="00952CC5" w:rsidRPr="00EF61D6" w:rsidRDefault="00952CC5" w:rsidP="00952CC5">
      <w:pPr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9" o:title=""/>
          </v:shape>
          <o:OLEObject Type="Embed" ProgID="Equation.3" ShapeID="_x0000_i1025" DrawAspect="Content" ObjectID="_1676138702" r:id="rId10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6" type="#_x0000_t75" style="width:11.25pt;height:30.75pt" o:ole="">
            <v:imagedata r:id="rId11" o:title=""/>
          </v:shape>
          <o:OLEObject Type="Embed" ProgID="Equation.3" ShapeID="_x0000_i1026" DrawAspect="Content" ObjectID="_1676138703" r:id="rId12"/>
        </w:object>
      </w:r>
    </w:p>
    <w:p w:rsidR="00952CC5" w:rsidRPr="00EF61D6" w:rsidRDefault="00952CC5" w:rsidP="00952CC5">
      <w:pPr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2: So sánh (2.0 đ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27" type="#_x0000_t75" style="width:15.75pt;height:30.75pt" o:ole="">
            <v:imagedata r:id="rId13" o:title=""/>
          </v:shape>
          <o:OLEObject Type="Embed" ProgID="Equation.3" ShapeID="_x0000_i1027" DrawAspect="Content" ObjectID="_1676138704" r:id="rId14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8pt;height:30.75pt" o:ole="">
            <v:imagedata r:id="rId15" o:title=""/>
          </v:shape>
          <o:OLEObject Type="Embed" ProgID="Equation.3" ShapeID="_x0000_i1028" DrawAspect="Content" ObjectID="_1676138705" r:id="rId16"/>
        </w:objec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9" type="#_x0000_t75" style="width:20.25pt;height:30.75pt" o:ole="">
            <v:imagedata r:id="rId17" o:title=""/>
          </v:shape>
          <o:OLEObject Type="Embed" ProgID="Equation.3" ShapeID="_x0000_i1029" DrawAspect="Content" ObjectID="_1676138706" r:id="rId18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3" ShapeID="_x0000_i1030" DrawAspect="Content" ObjectID="_1676138707" r:id="rId20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3: Tính hợp lí (2.0 đ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a/ A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21" o:title=""/>
          </v:shape>
          <o:OLEObject Type="Embed" ProgID="Equation.3" ShapeID="_x0000_i1031" DrawAspect="Content" ObjectID="_1676138708" r:id="rId22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(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23" o:title=""/>
          </v:shape>
          <o:OLEObject Type="Embed" ProgID="Equation.3" ShapeID="_x0000_i1032" DrawAspect="Content" ObjectID="_1676138709" r:id="rId24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3" type="#_x0000_t75" style="width:20.25pt;height:30.75pt" o:ole="">
            <v:imagedata r:id="rId25" o:title=""/>
          </v:shape>
          <o:OLEObject Type="Embed" ProgID="Equation.3" ShapeID="_x0000_i1033" DrawAspect="Content" ObjectID="_1676138710" r:id="rId26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b/ B = (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7" o:title=""/>
          </v:shape>
          <o:OLEObject Type="Embed" ProgID="Equation.3" ShapeID="_x0000_i1034" DrawAspect="Content" ObjectID="_1676138711" r:id="rId28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3" ShapeID="_x0000_i1035" DrawAspect="Content" ObjectID="_1676138712" r:id="rId30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)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6" type="#_x0000_t75" style="width:20.25pt;height:30.75pt" o:ole="">
            <v:imagedata r:id="rId31" o:title=""/>
          </v:shape>
          <o:OLEObject Type="Embed" ProgID="Equation.3" ShapeID="_x0000_i1036" DrawAspect="Content" ObjectID="_1676138713" r:id="rId32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4: Tìm số nguyên x biết (1.0 đ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/ 2.x – 18 = 10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/ x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7" type="#_x0000_t75" style="width:11.25pt;height:30.75pt" o:ole="">
            <v:imagedata r:id="rId33" o:title=""/>
          </v:shape>
          <o:OLEObject Type="Embed" ProgID="Equation.3" ShapeID="_x0000_i1037" DrawAspect="Content" ObjectID="_1676138714" r:id="rId34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+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38" type="#_x0000_t75" style="width:21pt;height:30.75pt" o:ole="">
            <v:imagedata r:id="rId35" o:title=""/>
          </v:shape>
          <o:OLEObject Type="Embed" ProgID="Equation.3" ShapeID="_x0000_i1038" DrawAspect="Content" ObjectID="_1676138715" r:id="rId36"/>
        </w:object>
      </w:r>
    </w:p>
    <w:p w:rsidR="00952CC5" w:rsidRPr="00EF61D6" w:rsidRDefault="00952CC5" w:rsidP="00952CC5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Câu 5: (3.0 đ)</w: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Trên mặt phẳng có bờ chứa tia Ox, vẽ hai tia Oy và Oz sao cho: góc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9" type="#_x0000_t75" style="width:24pt;height:15.75pt" o:ole="">
            <v:imagedata r:id="rId37" o:title=""/>
          </v:shape>
          <o:OLEObject Type="Embed" ProgID="Equation.3" ShapeID="_x0000_i1039" DrawAspect="Content" ObjectID="_1676138716" r:id="rId38"/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= 5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và góc xOz = 10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/ Trong ba tia, Ox, Oy, Oz tia nào nằm giữa hai tia còn lại? Vì sao?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b/ Tính số đo góc yOz. So sánh: góc xOy và góc yOz.</w:t>
      </w:r>
    </w:p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/ Tia Oy có phải là tia phân giác của góc xOz không? Vì sao?</w:t>
      </w:r>
    </w:p>
    <w:p w:rsidR="00952CC5" w:rsidRPr="00EF61D6" w:rsidRDefault="00952CC5" w:rsidP="00952CC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6</w:t>
      </w:r>
      <w:r w:rsidRPr="00EF61D6">
        <w:rPr>
          <w:rFonts w:ascii="Times New Roman" w:hAnsi="Times New Roman" w:cs="Times New Roman"/>
          <w:sz w:val="24"/>
          <w:szCs w:val="24"/>
        </w:rPr>
        <w:t xml:space="preserve"> . Tìm x nguyên để các biểu thức sau đạt giá trị nhỏ nhất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80" w:dyaOrig="620">
          <v:shape id="_x0000_i1040" type="#_x0000_t75" style="width:48.75pt;height:30.75pt" o:ole="">
            <v:imagedata r:id="rId39" o:title=""/>
          </v:shape>
          <o:OLEObject Type="Embed" ProgID="Equation.DSMT4" ShapeID="_x0000_i1040" DrawAspect="Content" ObjectID="_1676138717" r:id="rId40"/>
        </w:object>
      </w:r>
    </w:p>
    <w:p w:rsidR="00291089" w:rsidRPr="00EF61D6" w:rsidRDefault="00291089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291089" w:rsidRPr="00EF61D6" w:rsidRDefault="00EF61D6" w:rsidP="00EF61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1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2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1772" w:type="dxa"/>
            <w:tcBorders>
              <w:bottom w:val="nil"/>
            </w:tcBorders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291089" w:rsidRPr="00EF61D6" w:rsidRDefault="00291089" w:rsidP="00291089">
      <w:pPr>
        <w:rPr>
          <w:rFonts w:ascii="Times New Roman" w:hAnsi="Times New Roman" w:cs="Times New Roman"/>
          <w:sz w:val="24"/>
          <w:szCs w:val="24"/>
        </w:rPr>
      </w:pPr>
    </w:p>
    <w:p w:rsidR="00291089" w:rsidRPr="00EF61D6" w:rsidRDefault="00291089" w:rsidP="0029108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1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âu 2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  <w:tc>
          <w:tcPr>
            <w:tcW w:w="1771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2" w:type="dxa"/>
            <w:shd w:val="clear" w:color="auto" w:fill="auto"/>
          </w:tcPr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</w:tr>
    </w:tbl>
    <w:p w:rsidR="00952CC5" w:rsidRPr="00EF61D6" w:rsidRDefault="00952CC5" w:rsidP="00952CC5">
      <w:pPr>
        <w:ind w:firstLine="360"/>
        <w:rPr>
          <w:rFonts w:ascii="Times New Roman" w:hAnsi="Times New Roman" w:cs="Times New Roman"/>
          <w:sz w:val="24"/>
          <w:szCs w:val="24"/>
        </w:rPr>
      </w:pPr>
    </w:p>
    <w:tbl>
      <w:tblPr>
        <w:tblW w:w="9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2"/>
        <w:gridCol w:w="2702"/>
      </w:tblGrid>
      <w:tr w:rsidR="00952CC5" w:rsidRPr="00EF61D6" w:rsidTr="00EF61D6">
        <w:tc>
          <w:tcPr>
            <w:tcW w:w="5908" w:type="dxa"/>
            <w:shd w:val="clear" w:color="auto" w:fill="auto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/ -24 (125 – 225)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= 240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/ 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1" type="#_x0000_t75" style="width:20.25pt;height:30.75pt" o:ole="">
                  <v:imagedata r:id="rId41" o:title=""/>
                </v:shape>
                <o:OLEObject Type="Embed" ProgID="Equation.3" ShapeID="_x0000_i1041" DrawAspect="Content" ObjectID="_1676138718" r:id="rId42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2" type="#_x0000_t75" style="width:15.75pt;height:30.75pt" o:ole="">
                  <v:imagedata r:id="rId43" o:title=""/>
                </v:shape>
                <o:OLEObject Type="Embed" ProgID="Equation.3" ShapeID="_x0000_i1042" DrawAspect="Content" ObjectID="_1676138719" r:id="rId44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3" type="#_x0000_t75" style="width:15.75pt;height:30.75pt" o:ole="">
                  <v:imagedata r:id="rId45" o:title=""/>
                </v:shape>
                <o:OLEObject Type="Embed" ProgID="Equation.3" ShapeID="_x0000_i1043" DrawAspect="Content" ObjectID="_1676138720" r:id="rId46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a/ 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44" type="#_x0000_t75" style="width:17.25pt;height:30.75pt" o:ole="">
                  <v:imagedata r:id="rId47" o:title=""/>
                </v:shape>
                <o:OLEObject Type="Embed" ProgID="Equation.3" ShapeID="_x0000_i1044" DrawAspect="Content" ObjectID="_1676138721" r:id="rId48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5" type="#_x0000_t75" style="width:12pt;height:30.75pt" o:ole="">
                  <v:imagedata r:id="rId49" o:title=""/>
                </v:shape>
                <o:OLEObject Type="Embed" ProgID="Equation.3" ShapeID="_x0000_i1045" DrawAspect="Content" ObjectID="_1676138722" r:id="rId50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6" type="#_x0000_t75" style="width:12pt;height:30.75pt" o:ole="">
                  <v:imagedata r:id="rId51" o:title=""/>
                </v:shape>
                <o:OLEObject Type="Embed" ProgID="Equation.3" ShapeID="_x0000_i1046" DrawAspect="Content" ObjectID="_1676138723" r:id="rId52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47" type="#_x0000_t75" style="width:18pt;height:30.75pt" o:ole="">
                  <v:imagedata r:id="rId53" o:title=""/>
                </v:shape>
                <o:OLEObject Type="Embed" ProgID="Equation.3" ShapeID="_x0000_i1047" DrawAspect="Content" ObjectID="_1676138724" r:id="rId5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>
                  <v:imagedata r:id="rId55" o:title=""/>
                </v:shape>
                <o:OLEObject Type="Embed" ProgID="Equation.3" ShapeID="_x0000_i1048" DrawAspect="Content" ObjectID="_1676138725" r:id="rId56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4 &lt; 5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ên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9" type="#_x0000_t75" style="width:12pt;height:30.75pt" o:ole="">
                  <v:imagedata r:id="rId51" o:title=""/>
                </v:shape>
                <o:OLEObject Type="Embed" ProgID="Equation.3" ShapeID="_x0000_i1049" DrawAspect="Content" ObjectID="_1676138726" r:id="rId57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0" type="#_x0000_t75" style="width:12pt;height:30.75pt" o:ole="">
                  <v:imagedata r:id="rId55" o:title=""/>
                </v:shape>
                <o:OLEObject Type="Embed" ProgID="Equation.3" ShapeID="_x0000_i1050" DrawAspect="Content" ObjectID="_1676138727" r:id="rId58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Hay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1" type="#_x0000_t75" style="width:17.25pt;height:30.75pt" o:ole="">
                  <v:imagedata r:id="rId47" o:title=""/>
                </v:shape>
                <o:OLEObject Type="Embed" ProgID="Equation.3" ShapeID="_x0000_i1051" DrawAspect="Content" ObjectID="_1676138728" r:id="rId59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2" type="#_x0000_t75" style="width:18pt;height:30.75pt" o:ole="">
                  <v:imagedata r:id="rId53" o:title=""/>
                </v:shape>
                <o:OLEObject Type="Embed" ProgID="Equation.3" ShapeID="_x0000_i1052" DrawAspect="Content" ObjectID="_1676138729" r:id="rId60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/ Vì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3" type="#_x0000_t75" style="width:20.25pt;height:30.75pt" o:ole="">
                  <v:imagedata r:id="rId17" o:title=""/>
                </v:shape>
                <o:OLEObject Type="Embed" ProgID="Equation.3" ShapeID="_x0000_i1053" DrawAspect="Content" ObjectID="_1676138730" r:id="rId61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&lt; 0 và 0 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4" type="#_x0000_t75" style="width:12pt;height:30.75pt" o:ole="">
                  <v:imagedata r:id="rId19" o:title=""/>
                </v:shape>
                <o:OLEObject Type="Embed" ProgID="Equation.3" ShapeID="_x0000_i1054" DrawAspect="Content" ObjectID="_1676138731" r:id="rId62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ên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5" type="#_x0000_t75" style="width:20.25pt;height:30.75pt" o:ole="">
                  <v:imagedata r:id="rId17" o:title=""/>
                </v:shape>
                <o:OLEObject Type="Embed" ProgID="Equation.3" ShapeID="_x0000_i1055" DrawAspect="Content" ObjectID="_1676138732" r:id="rId6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&lt;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19" o:title=""/>
                </v:shape>
                <o:OLEObject Type="Embed" ProgID="Equation.3" ShapeID="_x0000_i1056" DrawAspect="Content" ObjectID="_1676138733" r:id="rId64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/  A = (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7" type="#_x0000_t75" style="width:12pt;height:30.75pt" o:ole="">
                  <v:imagedata r:id="rId65" o:title=""/>
                </v:shape>
                <o:OLEObject Type="Embed" ProgID="Equation.3" ShapeID="_x0000_i1057" DrawAspect="Content" ObjectID="_1676138734" r:id="rId6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8" type="#_x0000_t75" style="width:20.25pt;height:30.75pt" o:ole="">
                  <v:imagedata r:id="rId67" o:title=""/>
                </v:shape>
                <o:OLEObject Type="Embed" ProgID="Equation.3" ShapeID="_x0000_i1058" DrawAspect="Content" ObjectID="_1676138735" r:id="rId68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) 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59" type="#_x0000_t75" style="width:11.25pt;height:30.75pt" o:ole="">
                  <v:imagedata r:id="rId69" o:title=""/>
                </v:shape>
                <o:OLEObject Type="Embed" ProgID="Equation.3" ShapeID="_x0000_i1059" DrawAspect="Content" ObjectID="_1676138736" r:id="rId70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 xml:space="preserve">    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60" type="#_x0000_t75" style="width:11.25pt;height:30.75pt" o:ole="">
                  <v:imagedata r:id="rId71" o:title=""/>
                </v:shape>
                <o:OLEObject Type="Embed" ProgID="Equation.3" ShapeID="_x0000_i1060" DrawAspect="Content" ObjectID="_1676138737" r:id="rId72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/ B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1" type="#_x0000_t75" style="width:12pt;height:30.75pt" o:ole="">
                  <v:imagedata r:id="rId73" o:title=""/>
                </v:shape>
                <o:OLEObject Type="Embed" ProgID="Equation.3" ShapeID="_x0000_i1061" DrawAspect="Content" ObjectID="_1676138738" r:id="rId7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+ (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2" type="#_x0000_t75" style="width:12pt;height:30.75pt" o:ole="">
                  <v:imagedata r:id="rId75" o:title=""/>
                </v:shape>
                <o:OLEObject Type="Embed" ProgID="Equation.3" ShapeID="_x0000_i1062" DrawAspect="Content" ObjectID="_1676138739" r:id="rId7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63" type="#_x0000_t75" style="width:20.25pt;height:30.75pt" o:ole="">
                  <v:imagedata r:id="rId77" o:title=""/>
                </v:shape>
                <o:OLEObject Type="Embed" ProgID="Equation.3" ShapeID="_x0000_i1063" DrawAspect="Content" ObjectID="_1676138740" r:id="rId78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4" type="#_x0000_t75" style="width:12pt;height:30.75pt" o:ole="">
                  <v:imagedata r:id="rId79" o:title=""/>
                </v:shape>
                <o:OLEObject Type="Embed" ProgID="Equation.3" ShapeID="_x0000_i1064" DrawAspect="Content" ObjectID="_1676138741" r:id="rId80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65" type="#_x0000_t75" style="width:21pt;height:30.75pt" o:ole="">
                  <v:imagedata r:id="rId81" o:title=""/>
                </v:shape>
                <o:OLEObject Type="Embed" ProgID="Equation.3" ShapeID="_x0000_i1065" DrawAspect="Content" ObjectID="_1676138742" r:id="rId82"/>
              </w:objec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= 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/ 2x = 28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x = 14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/ x 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66" type="#_x0000_t75" style="width:18pt;height:30.75pt" o:ole="">
                  <v:imagedata r:id="rId83" o:title=""/>
                </v:shape>
                <o:OLEObject Type="Embed" ProgID="Equation.3" ShapeID="_x0000_i1066" DrawAspect="Content" ObjectID="_1676138743" r:id="rId8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067" type="#_x0000_t75" style="width:26.25pt;height:30.75pt" o:ole="">
                  <v:imagedata r:id="rId85" o:title=""/>
                </v:shape>
                <o:OLEObject Type="Embed" ProgID="Equation.3" ShapeID="_x0000_i1067" DrawAspect="Content" ObjectID="_1676138744" r:id="rId86"/>
              </w:object>
            </w:r>
          </w:p>
          <w:p w:rsidR="00952CC5" w:rsidRPr="00EF61D6" w:rsidRDefault="00087EBC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83945</wp:posOffset>
                      </wp:positionH>
                      <wp:positionV relativeFrom="paragraph">
                        <wp:posOffset>318770</wp:posOffset>
                      </wp:positionV>
                      <wp:extent cx="457200" cy="914400"/>
                      <wp:effectExtent l="7620" t="10160" r="11430" b="8890"/>
                      <wp:wrapNone/>
                      <wp:docPr id="15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35pt,25.1pt" to="121.35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x = </w:t>
            </w:r>
            <w:r w:rsidR="00952CC5"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068" type="#_x0000_t75" style="width:26.25pt;height:30.75pt" o:ole="">
                  <v:imagedata r:id="rId87" o:title=""/>
                </v:shape>
                <o:OLEObject Type="Embed" ProgID="Equation.3" ShapeID="_x0000_i1068" DrawAspect="Content" ObjectID="_1676138745" r:id="rId88"/>
              </w:object>
            </w:r>
          </w:p>
          <w:p w:rsidR="00952CC5" w:rsidRPr="00EF61D6" w:rsidRDefault="00087EBC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39370</wp:posOffset>
                      </wp:positionV>
                      <wp:extent cx="457200" cy="800100"/>
                      <wp:effectExtent l="7620" t="10160" r="11430" b="8890"/>
                      <wp:wrapNone/>
                      <wp:docPr id="14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6pt,3.1pt" to="84.6pt,6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    z                y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A4EAB" w:rsidP="002A4EAB">
            <w:pPr>
              <w:tabs>
                <w:tab w:val="left" w:pos="3585"/>
              </w:tabs>
              <w:ind w:left="3585" w:hanging="2025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87EB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74420</wp:posOffset>
                      </wp:positionH>
                      <wp:positionV relativeFrom="paragraph">
                        <wp:posOffset>21590</wp:posOffset>
                      </wp:positionV>
                      <wp:extent cx="1257300" cy="0"/>
                      <wp:effectExtent l="7620" t="7620" r="11430" b="11430"/>
                      <wp:wrapNone/>
                      <wp:docPr id="13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6pt,1.7pt" to="183.6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1sp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"/>
                  </w:pict>
                </mc:Fallback>
              </mc:AlternateConten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a) Tia Oy nằm giữa 2 tia Ox và Oz vì góc xOy nhỏ hơn góc xOz 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) Vì tia Oy nằm giữa 2 tia Ox và Oz nên: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xOy + yOz = xOz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5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+ yOz = 10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      yOz = 5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Vậy yOz = xOz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) Tia Oy là tia phân giác của góc xOz. Vì tia Oy nằm giữa 2 tia Ox, Oz và yOz = xOz.</w:t>
            </w:r>
          </w:p>
          <w:p w:rsidR="00291089" w:rsidRPr="00EF61D6" w:rsidRDefault="00291089" w:rsidP="002910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- Nếu x &gt; 2 thì C &gt; 0</w:t>
            </w:r>
          </w:p>
          <w:p w:rsidR="00291089" w:rsidRPr="00EF61D6" w:rsidRDefault="00291089" w:rsidP="00EF61D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- Nếu x &lt; 2 thì C &lt; 0</w:t>
            </w:r>
          </w:p>
          <w:p w:rsidR="00291089" w:rsidRPr="00EF61D6" w:rsidRDefault="00291089" w:rsidP="00EF61D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để C đạt giá trị nhỏ nhất thì x – 2 đạt giá trị lớn nhất mà x &lt; 2 nên x = 1</w:t>
            </w:r>
          </w:p>
          <w:p w:rsidR="00291089" w:rsidRPr="00EF61D6" w:rsidRDefault="00291089" w:rsidP="002910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Khi đó C = -5 </w:t>
            </w:r>
          </w:p>
        </w:tc>
        <w:tc>
          <w:tcPr>
            <w:tcW w:w="2471" w:type="dxa"/>
            <w:shd w:val="clear" w:color="auto" w:fill="auto"/>
          </w:tcPr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7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91089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952CC5"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  <w:p w:rsidR="00952CC5" w:rsidRPr="00EF61D6" w:rsidRDefault="00952CC5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2CC5" w:rsidRPr="00EF61D6" w:rsidRDefault="00291089" w:rsidP="00952C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952CC5" w:rsidRPr="00EF61D6" w:rsidRDefault="00952CC5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2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A42D44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</w:pPr>
    </w:p>
    <w:p w:rsidR="00EF61D6" w:rsidRPr="00EF61D6" w:rsidRDefault="00EF61D6" w:rsidP="00A42D44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  <w:t>Bài 1: (1đ)</w:t>
      </w:r>
    </w:p>
    <w:p w:rsidR="00EF61D6" w:rsidRPr="00EF61D6" w:rsidRDefault="00EF61D6" w:rsidP="001256CA">
      <w:pPr>
        <w:ind w:left="360"/>
        <w:rPr>
          <w:rFonts w:ascii="Times New Roman" w:hAnsi="Times New Roman" w:cs="Times New Roman"/>
          <w:bCs/>
          <w:iCs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es-ES"/>
        </w:rPr>
        <w:t xml:space="preserve">Nêu tính chất cơ bản của phân số? Áp dụng rút gọn phân số </w:t>
      </w:r>
      <w:r w:rsidRPr="00EF61D6">
        <w:rPr>
          <w:rFonts w:ascii="Times New Roman" w:hAnsi="Times New Roman" w:cs="Times New Roman"/>
          <w:bCs/>
          <w:iCs/>
          <w:position w:val="-24"/>
          <w:sz w:val="24"/>
          <w:szCs w:val="24"/>
          <w:lang w:val="es-ES"/>
        </w:rPr>
        <w:object w:dxaOrig="340" w:dyaOrig="620">
          <v:shape id="_x0000_i1069" type="#_x0000_t75" style="width:17.25pt;height:30.75pt" o:ole="">
            <v:imagedata r:id="rId89" o:title=""/>
          </v:shape>
          <o:OLEObject Type="Embed" ProgID="Equation.3" ShapeID="_x0000_i1069" DrawAspect="Content" ObjectID="_1676138746" r:id="rId90"/>
        </w:object>
      </w:r>
    </w:p>
    <w:p w:rsidR="00EF61D6" w:rsidRPr="00EF61D6" w:rsidRDefault="00EF61D6" w:rsidP="00A42D44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es-ES"/>
        </w:rPr>
        <w:t>Bài 2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es-ES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es-ES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 xml:space="preserve">(1,5 điểm) 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Thực hiện phép tính:    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sz w:val="24"/>
          <w:szCs w:val="24"/>
          <w:lang w:val="es-ES"/>
        </w:rPr>
        <w:t>a)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>– 14 + (– 24)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sz w:val="24"/>
          <w:szCs w:val="24"/>
          <w:lang w:val="es-ES"/>
        </w:rPr>
        <w:t>b)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820" w:dyaOrig="620">
          <v:shape id="_x0000_i1070" type="#_x0000_t75" style="width:41.25pt;height:30.75pt" o:ole="">
            <v:imagedata r:id="rId91" o:title=""/>
          </v:shape>
          <o:OLEObject Type="Embed" ProgID="Equation.3" ShapeID="_x0000_i1070" DrawAspect="Content" ObjectID="_1676138747" r:id="rId92"/>
        </w:object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es-ES"/>
        </w:rPr>
        <w:tab/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  <w:t>Bài 3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>: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es-ES"/>
        </w:rPr>
        <w:t>(1,5điểm) Tính hợp lý</w:t>
      </w:r>
      <w:r w:rsidRPr="00EF61D6">
        <w:rPr>
          <w:rFonts w:ascii="Times New Roman" w:hAnsi="Times New Roman" w:cs="Times New Roman"/>
          <w:sz w:val="24"/>
          <w:szCs w:val="24"/>
          <w:lang w:val="es-ES"/>
        </w:rPr>
        <w:t xml:space="preserve">: </w:t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3246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4A4210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2,0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Tìm x </w:t>
      </w:r>
    </w:p>
    <w:p w:rsidR="00EF61D6" w:rsidRPr="00EF61D6" w:rsidRDefault="00EF61D6" w:rsidP="004A4210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71" type="#_x0000_t75" style="width:75.75pt;height:40.5pt" o:ole="">
            <v:imagedata r:id="rId95" o:title=""/>
          </v:shape>
          <o:OLEObject Type="Embed" ProgID="Equation.DSMT4" ShapeID="_x0000_i1071" DrawAspect="Content" ObjectID="_1676138748" r:id="rId96"/>
        </w:object>
      </w:r>
    </w:p>
    <w:p w:rsidR="00EF61D6" w:rsidRPr="00EF61D6" w:rsidRDefault="00EF61D6" w:rsidP="006570C5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C7215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</w:rPr>
        <w:t>Trên cùng một nửa mặt phẳng có bờ chứa tia Ox, vẽ hai tia Oy và Oz sao cho số đo góc xOy bằng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, góc xOz bằng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.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  <w:rPr>
          <w:lang w:val="es-ES"/>
        </w:rPr>
      </w:pPr>
      <w:r w:rsidRPr="00EF61D6">
        <w:rPr>
          <w:lang w:val="es-ES"/>
        </w:rPr>
        <w:t>a) Tính số đo góc yOz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</w:pPr>
      <w:r w:rsidRPr="00EF61D6">
        <w:t>b) Gọi Ot là tia đối  của tia Oy. Tính số đo góc xOt</w:t>
      </w:r>
    </w:p>
    <w:p w:rsidR="00EF61D6" w:rsidRPr="00EF61D6" w:rsidRDefault="00EF61D6" w:rsidP="00C72155">
      <w:pPr>
        <w:pStyle w:val="ListParagraph"/>
        <w:tabs>
          <w:tab w:val="left" w:pos="284"/>
        </w:tabs>
        <w:ind w:left="0"/>
      </w:pPr>
      <w:r w:rsidRPr="00EF61D6">
        <w:t>c) Vẽ Om là tia  phân giác của góc yOz. Chứng tỏ tia Oy là tia phân giác của góc xOm</w:t>
      </w:r>
    </w:p>
    <w:p w:rsidR="00EF61D6" w:rsidRPr="00EF61D6" w:rsidRDefault="00EF61D6" w:rsidP="009F3C65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6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9F3C6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hứng minh các phân số sau là phân số tối giản với mọi số nguyên n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072" type="#_x0000_t75" style="width:65.25pt;height:30.75pt" o:ole="">
            <v:imagedata r:id="rId97" o:title=""/>
          </v:shape>
          <o:OLEObject Type="Embed" ProgID="Equation.DSMT4" ShapeID="_x0000_i1072" DrawAspect="Content" ObjectID="_1676138749" r:id="rId98"/>
        </w:object>
      </w:r>
    </w:p>
    <w:p w:rsidR="00EF61D6" w:rsidRPr="00EF61D6" w:rsidRDefault="00EF61D6" w:rsidP="006570C5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F61D6" w:rsidRPr="00EF61D6" w:rsidRDefault="00EF61D6" w:rsidP="00342DF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W w:w="90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7138"/>
        <w:gridCol w:w="1005"/>
      </w:tblGrid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Bài 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Nội dung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Điểm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1</w:t>
            </w: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Nêu được tính chất cơ bản của phân số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Rút gọn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40" w:dyaOrig="620">
                <v:shape id="_x0000_i1073" type="#_x0000_t75" style="width:12pt;height:30.75pt" o:ole="">
                  <v:imagedata r:id="rId99" o:title=""/>
                </v:shape>
                <o:OLEObject Type="Embed" ProgID="Equation.3" ShapeID="_x0000_i1073" DrawAspect="Content" ObjectID="_1676138750" r:id="rId100"/>
              </w:objec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2</w:t>
            </w:r>
          </w:p>
          <w:p w:rsidR="00EF61D6" w:rsidRPr="00EF61D6" w:rsidRDefault="00EF61D6" w:rsidP="008D61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(1,5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a) = - (14 +24)</w: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   = - 38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)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es-ES"/>
              </w:rPr>
              <w:object w:dxaOrig="820" w:dyaOrig="620">
                <v:shape id="_x0000_i1074" type="#_x0000_t75" style="width:41.25pt;height:30.75pt" o:ole="">
                  <v:imagedata r:id="rId91" o:title=""/>
                </v:shape>
                <o:OLEObject Type="Embed" ProgID="Equation.3" ShapeID="_x0000_i1074" DrawAspect="Content" ObjectID="_1676138751" r:id="rId101"/>
              </w:object>
            </w: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=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660" w:dyaOrig="620">
                <v:shape id="_x0000_i1075" type="#_x0000_t75" style="width:33pt;height:30.75pt" o:ole="">
                  <v:imagedata r:id="rId102" o:title=""/>
                </v:shape>
                <o:OLEObject Type="Embed" ProgID="Equation.3" ShapeID="_x0000_i1075" DrawAspect="Content" ObjectID="_1676138752" r:id="rId103"/>
              </w:objec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=  </w:t>
            </w:r>
            <w:r w:rsidRPr="00EF61D6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340" w:dyaOrig="620">
                <v:shape id="_x0000_i1076" type="#_x0000_t75" style="width:17.25pt;height:30.75pt" o:ole="">
                  <v:imagedata r:id="rId104" o:title=""/>
                </v:shape>
                <o:OLEObject Type="Embed" ProgID="Equation.3" ShapeID="_x0000_i1076" DrawAspect="Content" ObjectID="_1676138753" r:id="rId105"/>
              </w:objec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= 1</w:t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3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,5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087EBC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>
                  <wp:extent cx="1743075" cy="228600"/>
                  <wp:effectExtent l="0" t="0" r="9525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= 11. (62-12+50)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= 11.100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= 1100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  <w:p w:rsidR="00EF61D6" w:rsidRPr="00EF61D6" w:rsidRDefault="00EF61D6" w:rsidP="00565317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087EBC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drawing>
                <wp:inline distT="0" distB="0" distL="0" distR="0">
                  <wp:extent cx="1866900" cy="457200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59" w:dyaOrig="680">
                <v:shape id="_x0000_i1077" type="#_x0000_t75" style="width:158.25pt;height:33.75pt" o:ole="">
                  <v:imagedata r:id="rId106" o:title=""/>
                </v:shape>
                <o:OLEObject Type="Embed" ProgID="Equation.3" ShapeID="_x0000_i1077" DrawAspect="Content" ObjectID="_1676138754" r:id="rId107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 1 + (-1) +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78" type="#_x0000_t75" style="width:20.25pt;height:30.75pt" o:ole="">
                  <v:imagedata r:id="rId108" o:title=""/>
                </v:shape>
                <o:OLEObject Type="Embed" ProgID="Equation.3" ShapeID="_x0000_i1078" DrawAspect="Content" ObjectID="_1676138755" r:id="rId109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 0 +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79" type="#_x0000_t75" style="width:20.25pt;height:30.75pt" o:ole="">
                  <v:imagedata r:id="rId110" o:title=""/>
                </v:shape>
                <o:OLEObject Type="Embed" ProgID="Equation.3" ShapeID="_x0000_i1079" DrawAspect="Content" ObjectID="_1676138756" r:id="rId111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80" type="#_x0000_t75" style="width:20.25pt;height:30.75pt" o:ole="">
                  <v:imagedata r:id="rId112" o:title=""/>
                </v:shape>
                <o:OLEObject Type="Embed" ProgID="Equation.3" ShapeID="_x0000_i1080" DrawAspect="Content" ObjectID="_1676138757" r:id="rId11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D06A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4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>
                <v:shape id="_x0000_i1081" type="#_x0000_t75" style="width:75.75pt;height:40.5pt" o:ole="">
                  <v:imagedata r:id="rId95" o:title=""/>
                </v:shape>
                <o:OLEObject Type="Embed" ProgID="Equation.DSMT4" ShapeID="_x0000_i1081" DrawAspect="Content" ObjectID="_1676138758" r:id="rId114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20">
                <v:shape id="_x0000_i1082" type="#_x0000_t75" style="width:54pt;height:30.75pt" o:ole="">
                  <v:imagedata r:id="rId115" o:title=""/>
                </v:shape>
                <o:OLEObject Type="Embed" ProgID="Equation.3" ShapeID="_x0000_i1082" DrawAspect="Content" ObjectID="_1676138759" r:id="rId116"/>
              </w:objec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083" type="#_x0000_t75" style="width:51.75pt;height:30.75pt" o:ole="">
                  <v:imagedata r:id="rId117" o:title=""/>
                </v:shape>
                <o:OLEObject Type="Embed" ProgID="Equation.3" ShapeID="_x0000_i1083" DrawAspect="Content" ObjectID="_1676138760" r:id="rId118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84" type="#_x0000_t75" style="width:30.75pt;height:30.75pt" o:ole="">
                  <v:imagedata r:id="rId119" o:title=""/>
                </v:shape>
                <o:OLEObject Type="Embed" ProgID="Equation.3" ShapeID="_x0000_i1084" DrawAspect="Content" ObjectID="_1676138761" r:id="rId120"/>
              </w:object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x = 1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Vậy x = 1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2B44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1đ)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begin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instrText>eq \s\don1(\f(4,15))</w:instrTex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end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begin"/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instrText>eq \s\don1(\f(-3,10))</w:instrTex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fldChar w:fldCharType="end"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260" w:dyaOrig="620">
                <v:shape id="_x0000_i1085" type="#_x0000_t75" style="width:63pt;height:30.75pt" o:ole="">
                  <v:imagedata r:id="rId121" o:title=""/>
                </v:shape>
                <o:OLEObject Type="Embed" ProgID="Equation.3" ShapeID="_x0000_i1085" DrawAspect="Content" ObjectID="_1676138762" r:id="rId122"/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280" w:dyaOrig="620">
                <v:shape id="_x0000_i1086" type="#_x0000_t75" style="width:63.75pt;height:30.75pt" o:ole="">
                  <v:imagedata r:id="rId123" o:title=""/>
                </v:shape>
                <o:OLEObject Type="Embed" ProgID="Equation.3" ShapeID="_x0000_i1086" DrawAspect="Content" ObjectID="_1676138763" r:id="rId12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EF61D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40" w:dyaOrig="620">
                <v:shape id="_x0000_i1087" type="#_x0000_t75" style="width:36.75pt;height:30.75pt" o:ole="">
                  <v:imagedata r:id="rId125" o:title=""/>
                </v:shape>
                <o:OLEObject Type="Embed" ProgID="Equation.3" ShapeID="_x0000_i1087" DrawAspect="Content" ObjectID="_1676138764" r:id="rId126"/>
              </w:objec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Vậy</w: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40" w:dyaOrig="620">
                <v:shape id="_x0000_i1088" type="#_x0000_t75" style="width:36.75pt;height:30.75pt" o:ole="">
                  <v:imagedata r:id="rId127" o:title=""/>
                </v:shape>
                <o:OLEObject Type="Embed" ProgID="Equation.3" ShapeID="_x0000_i1088" DrawAspect="Content" ObjectID="_1676138765" r:id="rId128"/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vMerge w:val="restart"/>
            <w:shd w:val="clear" w:color="auto" w:fill="auto"/>
            <w:vAlign w:val="center"/>
          </w:tcPr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5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087EBC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66115</wp:posOffset>
                      </wp:positionH>
                      <wp:positionV relativeFrom="paragraph">
                        <wp:posOffset>62230</wp:posOffset>
                      </wp:positionV>
                      <wp:extent cx="3771900" cy="2857500"/>
                      <wp:effectExtent l="4445" t="0" r="0" b="12700"/>
                      <wp:wrapNone/>
                      <wp:docPr id="1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71900" cy="2857500"/>
                                <a:chOff x="3492" y="6300"/>
                                <a:chExt cx="5940" cy="4500"/>
                              </a:xfrm>
                            </wpg:grpSpPr>
                            <wpg:grpSp>
                              <wpg:cNvPr id="2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72" y="6480"/>
                                  <a:ext cx="5580" cy="4320"/>
                                  <a:chOff x="3132" y="8865"/>
                                  <a:chExt cx="5580" cy="4320"/>
                                </a:xfrm>
                              </wpg:grpSpPr>
                              <wps:wsp>
                                <wps:cNvPr id="3" name="Line 19"/>
                                <wps:cNvCnPr/>
                                <wps:spPr bwMode="auto">
                                  <a:xfrm>
                                    <a:off x="5112" y="11592"/>
                                    <a:ext cx="36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" name="Line 20"/>
                                <wps:cNvCnPr/>
                                <wps:spPr bwMode="auto">
                                  <a:xfrm flipH="1" flipV="1">
                                    <a:off x="3897" y="8895"/>
                                    <a:ext cx="126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21"/>
                                <wps:cNvCnPr/>
                                <wps:spPr bwMode="auto">
                                  <a:xfrm flipV="1">
                                    <a:off x="3132" y="9585"/>
                                    <a:ext cx="4500" cy="3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2"/>
                                <wps:cNvCnPr/>
                                <wps:spPr bwMode="auto">
                                  <a:xfrm flipV="1">
                                    <a:off x="5142" y="8865"/>
                                    <a:ext cx="72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2" y="915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1026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2" y="630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2" y="64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12" y="73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12" y="91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1D6" w:rsidRDefault="00EF61D6" w:rsidP="00C77A24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" o:spid="_x0000_s1026" style="position:absolute;margin-left:52.45pt;margin-top:4.9pt;width:297pt;height:225pt;z-index:251661312" coordorigin="3492,6300" coordsize="5940,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">
                      <v:group id="Group 18" o:spid="_x0000_s1027" style="position:absolute;left:3672;top:6480;width:5580;height:4320" coordorigin="3132,8865" coordsize="5580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line id="Line 19" o:spid="_x0000_s1028" style="position:absolute;visibility:visible;mso-wrap-style:square" from="5112,11592" to="8712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    <v:line id="Line 20" o:spid="_x0000_s1029" style="position:absolute;flip:x y;visibility:visible;mso-wrap-style:square" from="3897,8895" to="5157,11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        <v:line id="Line 21" o:spid="_x0000_s1030" style="position:absolute;flip:y;visibility:visible;mso-wrap-style:square" from="3132,9585" to="7632,1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    <v:line id="Line 22" o:spid="_x0000_s1031" style="position:absolute;flip:y;visibility:visible;mso-wrap-style:square" from="5142,8865" to="5862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" o:spid="_x0000_s1032" type="#_x0000_t202" style="position:absolute;left:5502;top:9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24" o:spid="_x0000_s1033" type="#_x0000_t202" style="position:absolute;left:3492;top:102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25" o:spid="_x0000_s1034" type="#_x0000_t202" style="position:absolute;left:4392;top:63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z</w:t>
                              </w:r>
                            </w:p>
                          </w:txbxContent>
                        </v:textbox>
                      </v:shape>
                      <v:shape id="Text Box 26" o:spid="_x0000_s1035" type="#_x0000_t202" style="position:absolute;left:6372;top:64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27" o:spid="_x0000_s1036" type="#_x0000_t202" style="position:absolute;left:7812;top:73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28" o:spid="_x0000_s1037" type="#_x0000_t202" style="position:absolute;left:8712;top:91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EF61D6" w:rsidRDefault="00EF61D6" w:rsidP="00C77A24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A4EAB" w:rsidRPr="00EF61D6" w:rsidTr="00EF61D6">
        <w:trPr>
          <w:trHeight w:val="1539"/>
        </w:trPr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rên cùng một nửa mặt phẳng có bờ chứa tia Ox có 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89" type="#_x0000_t75" style="width:12.75pt;height:15pt" o:ole="">
                  <v:imagedata r:id="rId129" o:title=""/>
                </v:shape>
                <o:OLEObject Type="Embed" ProgID="Equation.3" ShapeID="_x0000_i1089" DrawAspect="Content" ObjectID="_1676138766" r:id="rId130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y &lt;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0" type="#_x0000_t75" style="width:12.75pt;height:15pt" o:ole="">
                  <v:imagedata r:id="rId131" o:title=""/>
                </v:shape>
                <o:OLEObject Type="Embed" ProgID="Equation.3" ShapeID="_x0000_i1090" DrawAspect="Content" ObjectID="_1676138767" r:id="rId132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z (vì 4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&lt; 12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Tia Oy nằm giữa 2 tia Ox và Oz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=&gt;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1" type="#_x0000_t75" style="width:12.75pt;height:15pt" o:ole="">
                  <v:imagedata r:id="rId129" o:title=""/>
                </v:shape>
                <o:OLEObject Type="Embed" ProgID="Equation.3" ShapeID="_x0000_i1091" DrawAspect="Content" ObjectID="_1676138768" r:id="rId13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Oy +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2" type="#_x0000_t75" style="width:12.75pt;height:15pt" o:ole="">
                  <v:imagedata r:id="rId131" o:title=""/>
                </v:shape>
                <o:OLEObject Type="Embed" ProgID="Equation.3" ShapeID="_x0000_i1092" DrawAspect="Content" ObjectID="_1676138769" r:id="rId134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yOz =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3" type="#_x0000_t75" style="width:12.75pt;height:15pt" o:ole="">
                  <v:imagedata r:id="rId131" o:title=""/>
                </v:shape>
                <o:OLEObject Type="Embed" ProgID="Equation.3" ShapeID="_x0000_i1093" DrawAspect="Content" ObjectID="_1676138770" r:id="rId13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xOz 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ính được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94" type="#_x0000_t75" style="width:12.75pt;height:15pt" o:ole="">
                  <v:imagedata r:id="rId131" o:title=""/>
                </v:shape>
                <o:OLEObject Type="Embed" ProgID="Equation.3" ShapeID="_x0000_i1094" DrawAspect="Content" ObjectID="_1676138771" r:id="rId13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yOz = 8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C77A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b) Tia Ot là tia đối của tia Oy</w:t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 xml:space="preserve">=&gt; </w:t>
            </w:r>
            <w:r w:rsidRPr="00EF61D6">
              <w:rPr>
                <w:position w:val="-4"/>
              </w:rPr>
              <w:object w:dxaOrig="260" w:dyaOrig="240">
                <v:shape id="_x0000_i1095" type="#_x0000_t75" style="width:12.75pt;height:15pt" o:ole="">
                  <v:imagedata r:id="rId129" o:title=""/>
                </v:shape>
                <o:OLEObject Type="Embed" ProgID="Equation.3" ShapeID="_x0000_i1095" DrawAspect="Content" ObjectID="_1676138772" r:id="rId137"/>
              </w:object>
            </w:r>
            <w:r w:rsidRPr="00EF61D6">
              <w:t xml:space="preserve">xOy  và </w:t>
            </w:r>
            <w:r w:rsidRPr="00EF61D6">
              <w:rPr>
                <w:position w:val="-4"/>
              </w:rPr>
              <w:object w:dxaOrig="260" w:dyaOrig="240">
                <v:shape id="_x0000_i1096" type="#_x0000_t75" style="width:12.75pt;height:15pt" o:ole="">
                  <v:imagedata r:id="rId129" o:title=""/>
                </v:shape>
                <o:OLEObject Type="Embed" ProgID="Equation.3" ShapeID="_x0000_i1096" DrawAspect="Content" ObjectID="_1676138773" r:id="rId138"/>
              </w:object>
            </w:r>
            <w:r w:rsidRPr="00EF61D6">
              <w:t>xOt là 2 góc kề bù</w:t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  <w:rPr>
                <w:vertAlign w:val="superscript"/>
                <w:lang w:val="es-ES"/>
              </w:rPr>
            </w:pPr>
            <w:r w:rsidRPr="00EF61D6">
              <w:rPr>
                <w:lang w:val="es-ES"/>
              </w:rPr>
              <w:lastRenderedPageBreak/>
              <w:t xml:space="preserve">=&gt; </w:t>
            </w:r>
            <w:r w:rsidRPr="00EF61D6">
              <w:rPr>
                <w:position w:val="-4"/>
              </w:rPr>
              <w:object w:dxaOrig="260" w:dyaOrig="240">
                <v:shape id="_x0000_i1097" type="#_x0000_t75" style="width:12.75pt;height:15pt" o:ole="">
                  <v:imagedata r:id="rId129" o:title=""/>
                </v:shape>
                <o:OLEObject Type="Embed" ProgID="Equation.3" ShapeID="_x0000_i1097" DrawAspect="Content" ObjectID="_1676138774" r:id="rId139"/>
              </w:object>
            </w:r>
            <w:r w:rsidRPr="00EF61D6">
              <w:rPr>
                <w:lang w:val="es-ES"/>
              </w:rPr>
              <w:t xml:space="preserve">xOy  + </w:t>
            </w:r>
            <w:r w:rsidRPr="00EF61D6">
              <w:rPr>
                <w:position w:val="-4"/>
              </w:rPr>
              <w:object w:dxaOrig="260" w:dyaOrig="240">
                <v:shape id="_x0000_i1098" type="#_x0000_t75" style="width:12.75pt;height:15pt" o:ole="">
                  <v:imagedata r:id="rId129" o:title=""/>
                </v:shape>
                <o:OLEObject Type="Embed" ProgID="Equation.3" ShapeID="_x0000_i1098" DrawAspect="Content" ObjectID="_1676138775" r:id="rId140"/>
              </w:object>
            </w:r>
            <w:r w:rsidRPr="00EF61D6">
              <w:rPr>
                <w:lang w:val="es-ES"/>
              </w:rPr>
              <w:t>xOt =180</w:t>
            </w:r>
            <w:r w:rsidRPr="00EF61D6">
              <w:rPr>
                <w:vertAlign w:val="superscript"/>
                <w:lang w:val="es-ES"/>
              </w:rPr>
              <w:t>o</w:t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  <w:rPr>
                <w:lang w:val="es-ES"/>
              </w:rPr>
            </w:pPr>
            <w:r w:rsidRPr="00EF61D6">
              <w:rPr>
                <w:lang w:val="es-ES"/>
              </w:rPr>
              <w:t xml:space="preserve">Tính được </w:t>
            </w:r>
            <w:r w:rsidRPr="00EF61D6">
              <w:rPr>
                <w:position w:val="-4"/>
              </w:rPr>
              <w:object w:dxaOrig="260" w:dyaOrig="240">
                <v:shape id="_x0000_i1099" type="#_x0000_t75" style="width:12.75pt;height:15pt" o:ole="">
                  <v:imagedata r:id="rId131" o:title=""/>
                </v:shape>
                <o:OLEObject Type="Embed" ProgID="Equation.3" ShapeID="_x0000_i1099" DrawAspect="Content" ObjectID="_1676138776" r:id="rId141"/>
              </w:object>
            </w:r>
            <w:r w:rsidRPr="00EF61D6">
              <w:rPr>
                <w:lang w:val="es-ES"/>
              </w:rPr>
              <w:t>xOt = 140</w:t>
            </w:r>
            <w:r w:rsidRPr="00EF61D6">
              <w:rPr>
                <w:vertAlign w:val="superscript"/>
                <w:lang w:val="es-ES"/>
              </w:rPr>
              <w:t>0</w:t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vertAlign w:val="superscript"/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  <w:r w:rsidRPr="00EF61D6">
              <w:rPr>
                <w:lang w:val="es-ES"/>
              </w:rPr>
              <w:tab/>
            </w: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s-ES"/>
              </w:rPr>
            </w:pP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0,25đ</w:t>
            </w:r>
          </w:p>
          <w:p w:rsidR="00EF61D6" w:rsidRPr="00EF61D6" w:rsidRDefault="00EF61D6" w:rsidP="009F2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đ</w:t>
            </w:r>
          </w:p>
          <w:p w:rsidR="00EF61D6" w:rsidRPr="00EF61D6" w:rsidRDefault="00EF61D6" w:rsidP="009F2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2A4EAB" w:rsidRPr="00EF61D6" w:rsidTr="00EF61D6">
        <w:tc>
          <w:tcPr>
            <w:tcW w:w="893" w:type="dxa"/>
            <w:vMerge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c) Tia Om là tia  phân giác của góc yOz</w:t>
            </w: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 xml:space="preserve">=&gt; Tính được  </w:t>
            </w:r>
            <w:r w:rsidRPr="00EF61D6">
              <w:rPr>
                <w:position w:val="-4"/>
              </w:rPr>
              <w:object w:dxaOrig="260" w:dyaOrig="240">
                <v:shape id="_x0000_i1100" type="#_x0000_t75" style="width:12.75pt;height:15pt" o:ole="">
                  <v:imagedata r:id="rId129" o:title=""/>
                </v:shape>
                <o:OLEObject Type="Embed" ProgID="Equation.3" ShapeID="_x0000_i1100" DrawAspect="Content" ObjectID="_1676138777" r:id="rId142"/>
              </w:object>
            </w:r>
            <w:r w:rsidRPr="00EF61D6">
              <w:t>mOy = 40</w:t>
            </w:r>
            <w:r w:rsidRPr="00EF61D6">
              <w:rPr>
                <w:vertAlign w:val="superscript"/>
              </w:rPr>
              <w:t>0</w:t>
            </w:r>
            <w:r w:rsidRPr="00EF61D6">
              <w:t xml:space="preserve">  .</w:t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</w:r>
            <w:r w:rsidRPr="00EF61D6">
              <w:tab/>
              <w:t xml:space="preserve">Lập luận chặt chẽ chứng tỏ được tia Oy là tia phân giác của góc xOm 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EF61D6">
            <w:pPr>
              <w:pStyle w:val="ListParagraph"/>
              <w:tabs>
                <w:tab w:val="left" w:pos="284"/>
              </w:tabs>
              <w:ind w:left="0"/>
            </w:pPr>
            <w:r w:rsidRPr="00EF61D6">
              <w:t>0,25đ</w:t>
            </w:r>
          </w:p>
          <w:p w:rsidR="00EF61D6" w:rsidRPr="00EF61D6" w:rsidRDefault="00EF61D6" w:rsidP="00BD1DC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BD1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ài 6</w:t>
            </w: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300" w:dyaOrig="620">
                <v:shape id="_x0000_i1101" type="#_x0000_t75" style="width:65.25pt;height:30.75pt" o:ole="">
                  <v:imagedata r:id="rId97" o:title=""/>
                </v:shape>
                <o:OLEObject Type="Embed" ProgID="Equation.DSMT4" ShapeID="_x0000_i1101" DrawAspect="Content" ObjectID="_1676138778" r:id="rId143"/>
              </w:objec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ọi d </w:t>
            </w:r>
            <w:r w:rsidRPr="00EF61D6">
              <w:rPr>
                <w:rFonts w:ascii="Times New Roman" w:hAnsi="Times New Roman" w:cs="Times New Roman"/>
                <w:position w:val="-4"/>
                <w:sz w:val="24"/>
                <w:szCs w:val="24"/>
                <w:lang w:val="nl-NL"/>
              </w:rPr>
              <w:object w:dxaOrig="200" w:dyaOrig="200">
                <v:shape id="_x0000_i1102" type="#_x0000_t75" style="width:9.75pt;height:9.75pt" o:ole="">
                  <v:imagedata r:id="rId144" o:title=""/>
                </v:shape>
                <o:OLEObject Type="Embed" ProgID="Equation.3" ShapeID="_x0000_i1102" DrawAspect="Content" ObjectID="_1676138779" r:id="rId145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ƯC(12n+1;30n+2) 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&gt; 12n+1 và 30n+2 cùng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5(12n+1) -  2(30n+2)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1 chia hết cho d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&gt; d = 1 hoặc d = -1</w:t>
            </w: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Vậy phân số 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300" w:dyaOrig="620">
                <v:shape id="_x0000_i1103" type="#_x0000_t75" style="width:65.25pt;height:30.75pt" o:ole="">
                  <v:imagedata r:id="rId97" o:title=""/>
                </v:shape>
                <o:OLEObject Type="Embed" ProgID="Equation.DSMT4" ShapeID="_x0000_i1103" DrawAspect="Content" ObjectID="_1676138780" r:id="rId14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là phân số tối giản với mọi số nguyên n</w:t>
            </w:r>
          </w:p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EF61D6" w:rsidRPr="00EF61D6" w:rsidRDefault="00EF61D6" w:rsidP="004C612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EF61D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4EAB" w:rsidRPr="00EF61D6" w:rsidTr="00EF61D6">
        <w:tc>
          <w:tcPr>
            <w:tcW w:w="893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7138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005" w:type="dxa"/>
            <w:shd w:val="clear" w:color="auto" w:fill="auto"/>
          </w:tcPr>
          <w:p w:rsidR="00EF61D6" w:rsidRPr="00EF61D6" w:rsidRDefault="00EF61D6" w:rsidP="00632803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:rsidR="00EF61D6" w:rsidRPr="00EF61D6" w:rsidRDefault="00EF61D6" w:rsidP="00632803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EF61D6" w:rsidRPr="00EF61D6" w:rsidRDefault="00EF61D6" w:rsidP="00632803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3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</w:p>
    <w:p w:rsidR="00EF61D6" w:rsidRPr="00EF61D6" w:rsidRDefault="00EF61D6" w:rsidP="00E33015">
      <w:pPr>
        <w:rPr>
          <w:rFonts w:ascii="Times New Roman" w:hAnsi="Times New Roman" w:cs="Times New Roman"/>
          <w:i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Phần I Trắc nghiệm (2 điểm). </w:t>
      </w:r>
      <w:r w:rsidRPr="00EF61D6">
        <w:rPr>
          <w:rFonts w:ascii="Times New Roman" w:hAnsi="Times New Roman" w:cs="Times New Roman"/>
          <w:i/>
          <w:sz w:val="24"/>
          <w:szCs w:val="24"/>
        </w:rPr>
        <w:t>Hãy chọn phương án trả lời đúng và viết chữ cái đứng trước phương án đúng vào bài làm.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EF61D6">
        <w:rPr>
          <w:rFonts w:ascii="Times New Roman" w:hAnsi="Times New Roman" w:cs="Times New Roman"/>
          <w:sz w:val="24"/>
          <w:szCs w:val="24"/>
        </w:rPr>
        <w:t>Giá trị của biểu thức x(y - 1) + 4x với y = -5 ; x = 7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-5                                       B. -14                                 C. 5                                            D. 6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2</w:t>
      </w:r>
      <w:r w:rsidRPr="00EF61D6">
        <w:rPr>
          <w:rFonts w:ascii="Times New Roman" w:hAnsi="Times New Roman" w:cs="Times New Roman"/>
          <w:sz w:val="24"/>
          <w:szCs w:val="24"/>
        </w:rPr>
        <w:t>. Số phần tử của tập hợp {x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hAnsi="Times New Roman" w:cs="Times New Roman"/>
          <w:sz w:val="24"/>
          <w:szCs w:val="24"/>
        </w:rPr>
        <w:t xml:space="preserve"> Z | - 2 &lt; x &lt;  3}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8                                        B. 5                                    C.4                                              D.6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3.</w:t>
      </w:r>
      <w:r w:rsidRPr="00EF61D6">
        <w:rPr>
          <w:rFonts w:ascii="Times New Roman" w:hAnsi="Times New Roman" w:cs="Times New Roman"/>
          <w:sz w:val="24"/>
          <w:szCs w:val="24"/>
        </w:rPr>
        <w:t xml:space="preserve">  Cho biết a + b = 0.Trong các phát biểu sau phát biểu nào đúng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a và b là hai số đối nhau                                                       B. a và -b  là hai số đối nhau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. a và b bằng nhau                                                                   D. a-b = 0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4</w:t>
      </w:r>
      <w:r w:rsidRPr="00EF61D6">
        <w:rPr>
          <w:rFonts w:ascii="Times New Roman" w:hAnsi="Times New Roman" w:cs="Times New Roman"/>
          <w:sz w:val="24"/>
          <w:szCs w:val="24"/>
        </w:rPr>
        <w:t xml:space="preserve">. -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8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9,-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A3"/>
      </w:r>
      <w:r w:rsidRPr="00EF61D6">
        <w:rPr>
          <w:rFonts w:ascii="Times New Roman" w:hAnsi="Times New Roman" w:cs="Times New Roman"/>
          <w:sz w:val="24"/>
          <w:szCs w:val="24"/>
        </w:rPr>
        <w:t xml:space="preserve"> x </w:t>
      </w:r>
      <w:r w:rsidRPr="00EF61D6">
        <w:rPr>
          <w:rFonts w:ascii="Times New Roman" w:hAnsi="Times New Roman" w:cs="Times New Roman"/>
          <w:sz w:val="24"/>
          <w:szCs w:val="24"/>
        </w:rPr>
        <w:sym w:font="Symbol" w:char="F0A3"/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1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-1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. Tập hợp các số nguyên x là:</w:t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{-2; -1; 0; 1}            B. {-3; -2; -1; 1}                C. {-3; -2; -1; 0; 1}              D. {-3; -2; -1; 0}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5.</w:t>
      </w:r>
      <w:r w:rsidRPr="00EF61D6">
        <w:rPr>
          <w:rFonts w:ascii="Times New Roman" w:hAnsi="Times New Roman" w:cs="Times New Roman"/>
          <w:sz w:val="24"/>
          <w:szCs w:val="24"/>
        </w:rPr>
        <w:t xml:space="preserve"> Biểu thức:  (1).(-2).(3).(-4).(5)…(99).(-100).(101) có giá trị là: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 số nguyên âm                   B. số nguyên dương                C. đáp án khác                      D. 0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EF61D6">
        <w:rPr>
          <w:rFonts w:ascii="Times New Roman" w:hAnsi="Times New Roman" w:cs="Times New Roman"/>
          <w:sz w:val="24"/>
          <w:szCs w:val="24"/>
        </w:rPr>
        <w:t>Cặp Phân số nào sau đây bằng nhau?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A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7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6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B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2,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6,1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C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3,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và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3,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D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8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và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5,40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BD517E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lastRenderedPageBreak/>
        <w:t>Câu 7.</w:t>
      </w:r>
      <w:r w:rsidRPr="00EF61D6">
        <w:rPr>
          <w:rFonts w:ascii="Times New Roman" w:hAnsi="Times New Roman" w:cs="Times New Roman"/>
          <w:sz w:val="24"/>
          <w:szCs w:val="24"/>
        </w:rPr>
        <w:t xml:space="preserve"> Cho góc xOy bằng 2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0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.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Tia Oz là tia đối của tia Oy. Khi đó góc xOz có số đo là:</w:t>
      </w:r>
    </w:p>
    <w:p w:rsidR="00EF61D6" w:rsidRPr="00EF61D6" w:rsidRDefault="00EF61D6" w:rsidP="00BD517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A. 16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B. 6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C. 180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D.O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2C30AF">
      <w:pPr>
        <w:jc w:val="both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8</w:t>
      </w:r>
      <w:r w:rsidRPr="00EF61D6">
        <w:rPr>
          <w:rFonts w:ascii="Times New Roman" w:hAnsi="Times New Roman" w:cs="Times New Roman"/>
          <w:sz w:val="24"/>
          <w:szCs w:val="24"/>
        </w:rPr>
        <w:t>. Hai đội sản xuất cùng làm một công việc. Nếu một mình đội I làm thì trong 4 ngày sẽ xong, một mình đội II làm thì trong 3 ngày sẽ xong. Nếu hai đội cùng làm công việc đó trong một ngày sẽ làm được số phần công việc là:</w:t>
      </w:r>
    </w:p>
    <w:p w:rsidR="00EF61D6" w:rsidRPr="00EF61D6" w:rsidRDefault="00EF61D6" w:rsidP="00892844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A.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7,1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   B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1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C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2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                 D.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công việc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Phần II. Tự luận(8 điểm)     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>Bài 1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(2 điểm). Thực hiện phép tính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115.(-85) + 15.85 </w:t>
      </w:r>
    </w:p>
    <w:p w:rsidR="00EF61D6" w:rsidRPr="00EF61D6" w:rsidRDefault="00EF61D6" w:rsidP="00E33015">
      <w:pPr>
        <w:ind w:left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b)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-5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2,3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1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          c) 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,-8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10,1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-21,24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,7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+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5,6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ài 2</w:t>
      </w:r>
      <w:r w:rsidRPr="00EF61D6">
        <w:rPr>
          <w:rFonts w:ascii="Times New Roman" w:hAnsi="Times New Roman" w:cs="Times New Roman"/>
          <w:sz w:val="24"/>
          <w:szCs w:val="24"/>
        </w:rPr>
        <w:t>(2 điểm). Tìm x biết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- 5x - 15 = 55                                  b)  13 - (7- x ) = -x - 8                                                               </w:t>
      </w:r>
    </w:p>
    <w:p w:rsidR="00EF61D6" w:rsidRPr="00EF61D6" w:rsidRDefault="00EF61D6" w:rsidP="001E4DCE">
      <w:pPr>
        <w:ind w:left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c) 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x,3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-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4" type="#_x0000_t75" style="width:12pt;height:30.75pt" o:ole="">
            <v:imagedata r:id="rId147" o:title=""/>
          </v:shape>
          <o:OLEObject Type="Embed" ProgID="Equation.3" ShapeID="_x0000_i1104" DrawAspect="Content" ObjectID="_1676138781" r:id="rId14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=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05" type="#_x0000_t75" style="width:21pt;height:30.75pt" o:ole="">
            <v:imagedata r:id="rId149" o:title=""/>
          </v:shape>
          <o:OLEObject Type="Embed" ProgID="Equation.3" ShapeID="_x0000_i1105" DrawAspect="Content" ObjectID="_1676138782" r:id="rId15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ài 3</w:t>
      </w:r>
      <w:r w:rsidRPr="00EF61D6">
        <w:rPr>
          <w:rFonts w:ascii="Times New Roman" w:hAnsi="Times New Roman" w:cs="Times New Roman"/>
          <w:sz w:val="24"/>
          <w:szCs w:val="24"/>
        </w:rPr>
        <w:t>(3đ). Trên cùng một nửa mặt phằng bờ chứa tia Ox, vẽ hai tia Oy, Oz sao cho  góc xOy = 5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>, góc xOz = 110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l(\o\ac(</w:instrTex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instrText>o</w:instrText>
      </w:r>
      <w:r w:rsidRPr="00EF61D6">
        <w:rPr>
          <w:rFonts w:ascii="Times New Roman" w:hAnsi="Times New Roman" w:cs="Times New Roman"/>
          <w:sz w:val="24"/>
          <w:szCs w:val="24"/>
        </w:rPr>
        <w:instrText>,</w:instrText>
      </w:r>
      <w:r w:rsidRPr="00EF61D6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EF61D6">
        <w:rPr>
          <w:rFonts w:ascii="Times New Roman" w:hAnsi="Times New Roman" w:cs="Times New Roman"/>
          <w:sz w:val="24"/>
          <w:szCs w:val="24"/>
        </w:rPr>
        <w:instrText>))</w:instrTex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.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Trong ba tia Ox, Oy, Oz tia nào nằm giữa hai tia còn lại?, vì sao?.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b.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Tính góc yOz?. </w:t>
      </w:r>
    </w:p>
    <w:p w:rsidR="00EF61D6" w:rsidRPr="00EF61D6" w:rsidRDefault="002A4EAB" w:rsidP="002A4EAB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c.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  <w:lang w:val="pt-BR"/>
        </w:rPr>
        <w:t>Vẽ tia Om là đối của tia Ox. Tính góc yOm ?.</w:t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(1điểm). Chứng minh rằng phân số </w:t>
      </w:r>
      <w:r w:rsidRPr="00EF61D6">
        <w:rPr>
          <w:rFonts w:ascii="Times New Roman" w:hAnsi="Times New Roman" w:cs="Times New Roman"/>
          <w:sz w:val="24"/>
          <w:szCs w:val="24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</w:rPr>
        <w:instrText>eq \s\don1(\f(2n+3,n+1))</w:instrText>
      </w:r>
      <w:r w:rsidRPr="00EF61D6">
        <w:rPr>
          <w:rFonts w:ascii="Times New Roman" w:hAnsi="Times New Roman" w:cs="Times New Roman"/>
          <w:sz w:val="24"/>
          <w:szCs w:val="24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</w:rPr>
        <w:t xml:space="preserve">  là phân số tối giản.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EF61D6" w:rsidRPr="00EF61D6" w:rsidRDefault="00EF61D6" w:rsidP="006B5EE1">
      <w:pPr>
        <w:jc w:val="center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------------Hết-------------</w:t>
      </w:r>
    </w:p>
    <w:p w:rsidR="00EF61D6" w:rsidRPr="00EF61D6" w:rsidRDefault="00EF61D6" w:rsidP="00E33015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4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>A. TRẮC NGHIỆM: (5,0 điểm)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:rsidR="00EF61D6" w:rsidRPr="00EF61D6" w:rsidRDefault="00EF61D6" w:rsidP="009D393A">
      <w:pPr>
        <w:tabs>
          <w:tab w:val="left" w:pos="540"/>
          <w:tab w:val="left" w:pos="1080"/>
          <w:tab w:val="left" w:pos="4500"/>
          <w:tab w:val="left" w:pos="7920"/>
        </w:tabs>
        <w:spacing w:line="0" w:lineRule="atLeast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NBCâu 1: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đo nào dưới đây là số đo của góc nhọn? 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>A. 1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    B. 4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           C.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 xml:space="preserve">0  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     D. 12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br/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2:  Tổng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20" w:dyaOrig="620">
          <v:shape id="_x0000_i1106" type="#_x0000_t75" style="width:41.25pt;height:30.75pt">
            <v:imagedata r:id="rId15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bằng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A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" w:dyaOrig="620">
          <v:shape id="_x0000_i1107" type="#_x0000_t75" style="width:18pt;height:30.75pt">
            <v:imagedata r:id="rId152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B .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108" type="#_x0000_t75" style="width:12pt;height:30.75pt">
            <v:imagedata r:id="rId153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C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0" w:dyaOrig="620">
          <v:shape id="_x0000_i1109" type="#_x0000_t75" style="width:15pt;height:30.75pt">
            <v:imagedata r:id="rId154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D  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60" w:dyaOrig="620">
          <v:shape id="_x0000_i1110" type="#_x0000_t75" style="width:23.25pt;height:30.75pt">
            <v:imagedata r:id="rId155" o:title=""/>
          </v:shape>
        </w:objec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 Câu 3.  Biết </w:t>
      </w:r>
      <w:r w:rsidRPr="00EF61D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000" w:dyaOrig="620">
          <v:shape id="_x0000_i1111" type="#_x0000_t75" style="width:50.25pt;height:30.75pt">
            <v:imagedata r:id="rId156" o:title=""/>
          </v:shape>
        </w:objec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số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x bằng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A. -5                            B. -135                      C. 45                         D.  - 45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4.  Số đối của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" w:dyaOrig="620">
          <v:shape id="_x0000_i1112" type="#_x0000_t75" style="width:18pt;height:30.75pt">
            <v:imagedata r:id="rId157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A.  3                             B.  -3                         C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0" w:dyaOrig="620">
          <v:shape id="_x0000_i1113" type="#_x0000_t75" style="width:11.25pt;height:30.75pt">
            <v:imagedata r:id="rId158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D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00" w:dyaOrig="620">
          <v:shape id="_x0000_i1114" type="#_x0000_t75" style="width:20.25pt;height:30.75pt">
            <v:imagedata r:id="rId159" o:title=""/>
          </v:shape>
        </w:objec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5.  Số nghịch đảo của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115" type="#_x0000_t75" style="width:12pt;height:30.75pt">
            <v:imagedata r:id="rId160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là                </w:t>
      </w:r>
    </w:p>
    <w:p w:rsidR="00EF61D6" w:rsidRPr="00EF61D6" w:rsidRDefault="00EF61D6" w:rsidP="00DF4569">
      <w:pPr>
        <w:tabs>
          <w:tab w:val="left" w:pos="1641"/>
          <w:tab w:val="left" w:pos="2612"/>
          <w:tab w:val="center" w:pos="5400"/>
        </w:tabs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A. 1                             B. 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40" w:dyaOrig="619">
          <v:shape id="_x0000_i1116" type="#_x0000_t75" style="width:17.25pt;height:30.75pt">
            <v:imagedata r:id="rId16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C.   5                           D. -5</w:t>
      </w:r>
    </w:p>
    <w:p w:rsidR="00EF61D6" w:rsidRPr="00EF61D6" w:rsidRDefault="00EF61D6" w:rsidP="00804FDF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NBCâu 6. 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L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c 6 gi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ờ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đ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ng kim ph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ú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t v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im gi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ờ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ạ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o th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>nh g</w:t>
      </w:r>
      <w:r w:rsidRPr="00EF61D6">
        <w:rPr>
          <w:rFonts w:ascii="Times New Roman" w:eastAsia="MS Mincho" w:hAnsi="Times New Roman" w:cs="Times New Roman"/>
          <w:sz w:val="24"/>
          <w:szCs w:val="24"/>
          <w:lang w:val="nl-NL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có số đo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 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A. 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B. 1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C.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ab/>
        <w:t>D. 4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THCâu 7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17" type="#_x0000_t75" style="width:24pt;height:20.25pt" o:ole="">
            <v:imagedata r:id="rId162" o:title=""/>
          </v:shape>
          <o:OLEObject Type="Embed" ProgID="Equation.DSMT4" ShapeID="_x0000_i1117" DrawAspect="Content" ObjectID="_1676138783" r:id="rId163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=6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0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,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18" type="#_x0000_t75" style="width:24pt;height:20.25pt" o:ole="">
            <v:imagedata r:id="rId164" o:title=""/>
          </v:shape>
          <o:OLEObject Type="Embed" ProgID="Equation.DSMT4" ShapeID="_x0000_i1118" DrawAspect="Content" ObjectID="_1676138784" r:id="rId165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=3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,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119" type="#_x0000_t75" style="width:23.25pt;height:18pt" o:ole="">
            <v:imagedata r:id="rId166" o:title=""/>
          </v:shape>
          <o:OLEObject Type="Embed" ProgID="Equation.DSMT4" ShapeID="_x0000_i1119" DrawAspect="Content" ObjectID="_1676138785" r:id="rId167"/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=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. Khi đó ta có: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.Tia Oz nằm  giữa  2 tia Ox và Oy      B. Tia Ox nằm  giữa  2 tia Oy và Oz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C.Tia Oy nằm  giữa  2  tia Ox và Oz     D. Không có tia nào nằm giữa hai tia còn lại.</w:t>
      </w:r>
    </w:p>
    <w:p w:rsidR="00EF61D6" w:rsidRPr="00EF61D6" w:rsidRDefault="00EF61D6" w:rsidP="009D393A">
      <w:pPr>
        <w:tabs>
          <w:tab w:val="left" w:pos="1641"/>
          <w:tab w:val="left" w:pos="2612"/>
          <w:tab w:val="center" w:pos="5400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DCâu 8.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120" type="#_x0000_t75" style="width:41.25pt;height:30.75pt">
            <v:imagedata r:id="rId168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1" type="#_x0000_t75" style="width:12pt;height:30.75pt">
            <v:imagedata r:id="rId169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B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22" type="#_x0000_t75" style="width:21pt;height:30.75pt">
            <v:imagedata r:id="rId170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23" type="#_x0000_t75" style="width:21pt;height:30.75pt">
            <v:imagedata r:id="rId17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D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24" type="#_x0000_t75" style="width:15pt;height:30.75pt">
            <v:imagedata r:id="rId172" o:title=""/>
          </v:shape>
        </w:objec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HCâu 9. 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Hai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xOt v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Oy l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ai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k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ề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ù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. Biết </w:t>
      </w:r>
      <w:r w:rsidRPr="00EF61D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360">
          <v:shape id="_x0000_i1125" type="#_x0000_t75" style="width:21.75pt;height:18pt">
            <v:imagedata r:id="rId173" o:title=""/>
          </v:shape>
        </w:objec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= 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, g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c tOy c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>o l</w:t>
      </w:r>
      <w:r w:rsidRPr="00EF61D6">
        <w:rPr>
          <w:rFonts w:ascii="Times New Roman" w:eastAsia="MS Mincho" w:hAnsi="Times New Roman" w:cs="Times New Roman"/>
          <w:sz w:val="24"/>
          <w:szCs w:val="24"/>
          <w:lang w:val="fr-FR"/>
        </w:rPr>
        <w:t>à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A.  1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B. 5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  C. 10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      D. 8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DCâu 10.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Kết quả phép tính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26" type="#_x0000_t75" style="width:45pt;height:36.75pt">
            <v:imagedata r:id="rId174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EF61D6" w:rsidRPr="00EF61D6" w:rsidRDefault="00EF61D6" w:rsidP="0077695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A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7" type="#_x0000_t75" style="width:13.5pt;height:36.75pt">
            <v:imagedata r:id="rId175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B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28" type="#_x0000_t75" style="width:22.5pt;height:36.75pt">
            <v:imagedata r:id="rId176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C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29" type="#_x0000_t75" style="width:22.5pt;height:36.75pt">
            <v:imagedata r:id="rId177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D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0" type="#_x0000_t75" style="width:22.5pt;height:36.75pt">
            <v:imagedata r:id="rId178" o:title=""/>
          </v:shape>
        </w:objec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</w:p>
    <w:p w:rsidR="00EF61D6" w:rsidRPr="00EF61D6" w:rsidRDefault="00EF61D6" w:rsidP="0056582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NBCâu 11. Trong các phân số sau,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phân số nào là phân số tối giản?</w:t>
      </w:r>
    </w:p>
    <w:p w:rsidR="00EF61D6" w:rsidRPr="00EF61D6" w:rsidRDefault="00EF61D6" w:rsidP="0056582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A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1" type="#_x0000_t75" style="width:15pt;height:36.75pt">
            <v:imagedata r:id="rId179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B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2" type="#_x0000_t75" style="width:22.5pt;height:36.75pt">
            <v:imagedata r:id="rId180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C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3" type="#_x0000_t75" style="width:22.5pt;height:36.75pt">
            <v:imagedata r:id="rId18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D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4" type="#_x0000_t75" style="width:19.5pt;height:36.75pt">
            <v:imagedata r:id="rId182" o:title=""/>
          </v:shape>
        </w:object>
      </w:r>
    </w:p>
    <w:p w:rsidR="00EF61D6" w:rsidRPr="00EF61D6" w:rsidRDefault="00EF61D6" w:rsidP="00565825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THCâu 12. Chỉ ra đáp án 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>sai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. Số </w:t>
      </w:r>
      <w:r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240" w:dyaOrig="720">
          <v:shape id="_x0000_i1135" type="#_x0000_t75" style="width:12pt;height:36pt" o:ole="">
            <v:imagedata r:id="rId183" o:title=""/>
          </v:shape>
          <o:OLEObject Type="Embed" ProgID="Equation.DSMT4" ShapeID="_x0000_i1135" DrawAspect="Content" ObjectID="_1676138786" r:id="rId184"/>
        </w:objec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là kết quả của phép tính</w:t>
      </w:r>
    </w:p>
    <w:p w:rsidR="00EF61D6" w:rsidRPr="00EF61D6" w:rsidRDefault="002A4EAB" w:rsidP="002A4EAB">
      <w:pPr>
        <w:ind w:left="720" w:hanging="360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>A.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ab/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900" w:dyaOrig="720">
          <v:shape id="_x0000_i1136" type="#_x0000_t75" style="width:45pt;height:36pt" o:ole="">
            <v:imagedata r:id="rId185" o:title=""/>
          </v:shape>
          <o:OLEObject Type="Embed" ProgID="Equation.DSMT4" ShapeID="_x0000_i1136" DrawAspect="Content" ObjectID="_1676138787" r:id="rId186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B. </w:t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560" w:dyaOrig="720">
          <v:shape id="_x0000_i1137" type="#_x0000_t75" style="width:27.75pt;height:36pt" o:ole="">
            <v:imagedata r:id="rId187" o:title=""/>
          </v:shape>
          <o:OLEObject Type="Embed" ProgID="Equation.DSMT4" ShapeID="_x0000_i1137" DrawAspect="Content" ObjectID="_1676138788" r:id="rId188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C. </w:t>
      </w:r>
      <w:r w:rsidR="00EF61D6" w:rsidRPr="00EF61D6">
        <w:rPr>
          <w:rFonts w:ascii="Times New Roman" w:hAnsi="Times New Roman" w:cs="Times New Roman"/>
          <w:bCs/>
          <w:iCs/>
          <w:position w:val="-28"/>
          <w:sz w:val="24"/>
          <w:szCs w:val="24"/>
          <w:lang w:val="it-IT"/>
        </w:rPr>
        <w:object w:dxaOrig="600" w:dyaOrig="720">
          <v:shape id="_x0000_i1138" type="#_x0000_t75" style="width:30pt;height:36pt" o:ole="">
            <v:imagedata r:id="rId189" o:title=""/>
          </v:shape>
          <o:OLEObject Type="Embed" ProgID="Equation.DSMT4" ShapeID="_x0000_i1138" DrawAspect="Content" ObjectID="_1676138789" r:id="rId190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D. -4:</w:t>
      </w:r>
      <w:r w:rsidR="00EF61D6" w:rsidRPr="00EF61D6">
        <w:rPr>
          <w:rFonts w:ascii="Times New Roman" w:hAnsi="Times New Roman" w:cs="Times New Roman"/>
          <w:bCs/>
          <w:iCs/>
          <w:position w:val="-26"/>
          <w:sz w:val="24"/>
          <w:szCs w:val="24"/>
          <w:lang w:val="it-IT"/>
        </w:rPr>
        <w:object w:dxaOrig="400" w:dyaOrig="700">
          <v:shape id="_x0000_i1139" type="#_x0000_t75" style="width:20.25pt;height:35.25pt" o:ole="">
            <v:imagedata r:id="rId191" o:title=""/>
          </v:shape>
          <o:OLEObject Type="Embed" ProgID="Equation.DSMT4" ShapeID="_x0000_i1139" DrawAspect="Content" ObjectID="_1676138790" r:id="rId192"/>
        </w:object>
      </w:r>
      <w:r w:rsidR="00EF61D6"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</w: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VDCâu 13. Nếu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2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 thì x bằng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             A. – 43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       B. 43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C. 47 </w:t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it-IT"/>
        </w:rPr>
        <w:tab/>
        <w:t xml:space="preserve">D. – 47 </w:t>
      </w:r>
    </w:p>
    <w:p w:rsidR="00EF61D6" w:rsidRPr="00EF61D6" w:rsidRDefault="00EF61D6" w:rsidP="00A86626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>THCâu 14.</w:t>
      </w:r>
      <w:r w:rsidRPr="00EF61D6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Trong tập hợp số nguyên, tập hợp các ước của 4 là:</w:t>
      </w:r>
    </w:p>
    <w:p w:rsidR="00EF61D6" w:rsidRPr="00EF61D6" w:rsidRDefault="00EF61D6" w:rsidP="00DF4569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      A. {1; 2; 4; 8}                                   B. {1; 2; 4}   </w:t>
      </w:r>
    </w:p>
    <w:p w:rsidR="00EF61D6" w:rsidRPr="00EF61D6" w:rsidRDefault="00EF61D6" w:rsidP="00DF4569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it-IT"/>
        </w:rPr>
        <w:t>      C. {-4; -2; -1; 1; 2; 4}                      D. {-4; -2; -1; 0; 1; 2; 4}</w:t>
      </w: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EF61D6">
        <w:rPr>
          <w:rFonts w:ascii="Times New Roman" w:hAnsi="Times New Roman" w:cs="Times New Roman"/>
          <w:sz w:val="24"/>
          <w:szCs w:val="24"/>
          <w:lang w:val="it-IT"/>
        </w:rPr>
        <w:t xml:space="preserve">NBCâu 15. Trong các số sau, số nào là mẫu chung của các phân số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460" w:dyaOrig="639">
          <v:shape id="_x0000_i1140" type="#_x0000_t75" style="width:72.75pt;height:32.25pt">
            <v:imagedata r:id="rId193" o:title=""/>
          </v:shape>
        </w:object>
      </w:r>
      <w:r w:rsidRPr="00EF61D6">
        <w:rPr>
          <w:rFonts w:ascii="Times New Roman" w:hAnsi="Times New Roman" w:cs="Times New Roman"/>
          <w:b/>
          <w:sz w:val="24"/>
          <w:szCs w:val="24"/>
          <w:lang w:val="it-IT"/>
        </w:rPr>
        <w:t xml:space="preserve"> 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108"/>
        <w:gridCol w:w="2208"/>
        <w:gridCol w:w="2208"/>
        <w:gridCol w:w="2224"/>
      </w:tblGrid>
      <w:tr w:rsidR="00EF61D6" w:rsidRPr="00EF61D6" w:rsidTr="006E19B3">
        <w:tc>
          <w:tcPr>
            <w:tcW w:w="2269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. 21</w:t>
            </w:r>
          </w:p>
        </w:tc>
        <w:tc>
          <w:tcPr>
            <w:tcW w:w="2377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. 63</w:t>
            </w:r>
          </w:p>
        </w:tc>
        <w:tc>
          <w:tcPr>
            <w:tcW w:w="2377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. 42</w:t>
            </w:r>
          </w:p>
        </w:tc>
        <w:tc>
          <w:tcPr>
            <w:tcW w:w="2383" w:type="dxa"/>
            <w:shd w:val="clear" w:color="auto" w:fill="auto"/>
          </w:tcPr>
          <w:p w:rsidR="00EF61D6" w:rsidRPr="00EF61D6" w:rsidRDefault="00EF61D6" w:rsidP="009E53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. 147</w:t>
            </w:r>
          </w:p>
        </w:tc>
      </w:tr>
    </w:tbl>
    <w:p w:rsidR="00EF61D6" w:rsidRPr="00EF61D6" w:rsidRDefault="00EF61D6" w:rsidP="00DF4569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THCâu 16.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Trong các phân số 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  <w:lang w:val="vi-VN"/>
        </w:rPr>
        <w:object w:dxaOrig="1780" w:dyaOrig="620">
          <v:shape id="_x0000_i1141" type="#_x0000_t75" style="width:89.25pt;height:30.75pt">
            <v:imagedata r:id="rId194" o:title=""/>
          </v:shape>
        </w:obje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sau,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p</w:t>
      </w:r>
      <w:r w:rsidRPr="00EF61D6">
        <w:rPr>
          <w:rFonts w:ascii="Times New Roman" w:hAnsi="Times New Roman" w:cs="Times New Roman"/>
          <w:bCs/>
          <w:sz w:val="24"/>
          <w:szCs w:val="24"/>
          <w:lang w:val="vi-VN"/>
        </w:rPr>
        <w:t>hân số nhỏ nhất là:</w:t>
      </w:r>
    </w:p>
    <w:p w:rsidR="00EF61D6" w:rsidRPr="00EF61D6" w:rsidRDefault="00EF61D6" w:rsidP="00DF456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42" type="#_x0000_t75" style="width:30.75pt;height:30.75pt">
            <v:imagedata r:id="rId195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43" type="#_x0000_t75" style="width:35.25pt;height:30.75pt">
            <v:imagedata r:id="rId196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44" type="#_x0000_t75" style="width:35.25pt;height:30.75pt">
            <v:imagedata r:id="rId197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145" type="#_x0000_t75" style="width:27.75pt;height:30.75pt">
            <v:imagedata r:id="rId198" o:title=""/>
          </v:shape>
        </w:object>
      </w:r>
    </w:p>
    <w:p w:rsidR="00EF61D6" w:rsidRPr="00EF61D6" w:rsidRDefault="00EF61D6" w:rsidP="00B66008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VD Câu 17. Cho x =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>
          <v:shape id="_x0000_i1146" type="#_x0000_t75" style="width:81pt;height:33.75pt" fillcolor="window">
            <v:imagedata r:id="rId199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. Hãy chọn kết quả đúng của x trong các kết quả sau:</w:t>
      </w:r>
    </w:p>
    <w:p w:rsidR="00EF61D6" w:rsidRPr="00EF61D6" w:rsidRDefault="00EF61D6" w:rsidP="006B4E5B">
      <w:pPr>
        <w:ind w:firstLine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A. x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47" type="#_x0000_t75" style="width:18pt;height:30.75pt" fillcolor="window">
            <v:imagedata r:id="rId200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B. x = 1                    C. x 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48" type="#_x0000_t75" style="width:21pt;height:30.75pt" fillcolor="window">
            <v:imagedata r:id="rId20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D. x = -1</w:t>
      </w:r>
    </w:p>
    <w:p w:rsidR="00EF61D6" w:rsidRPr="00EF61D6" w:rsidRDefault="00EF61D6" w:rsidP="00B6600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VD Câu 18. Kết quả của phép tính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49" type="#_x0000_t75" style="width:12pt;height:30.75pt">
            <v:imagedata r:id="rId202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+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50" type="#_x0000_t75" style="width:57pt;height:30.75pt">
            <v:imagedata r:id="rId203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ằng </w:t>
      </w:r>
    </w:p>
    <w:p w:rsidR="00EF61D6" w:rsidRPr="00EF61D6" w:rsidRDefault="00EF61D6" w:rsidP="00B6600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1" type="#_x0000_t75" style="width:12pt;height:30.75pt">
            <v:imagedata r:id="rId204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B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52" type="#_x0000_t75" style="width:11.25pt;height:30.75pt">
            <v:imagedata r:id="rId205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   C.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3" type="#_x0000_t75" style="width:12pt;height:30.75pt" o:ole="">
            <v:imagedata r:id="rId206" o:title=""/>
          </v:shape>
          <o:OLEObject Type="Embed" ProgID="Equation.DSMT4" ShapeID="_x0000_i1153" DrawAspect="Content" ObjectID="_1676138791" r:id="rId20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  D. 0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TH Câu19. Cho A = { -1; 5; 6 }và B = { 2; -2; -3; 4 }. Có bao nhiêu tích a.b &lt; 0 với a </w:t>
      </w:r>
      <w:r w:rsidRPr="00EF61D6">
        <w:rPr>
          <w:rFonts w:ascii="Times New Roman" w:eastAsia="Calibri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 A, b </w:t>
      </w:r>
      <w:r w:rsidRPr="00EF61D6">
        <w:rPr>
          <w:rFonts w:ascii="Times New Roman" w:eastAsia="Calibri" w:hAnsi="Times New Roman" w:cs="Times New Roman"/>
          <w:sz w:val="24"/>
          <w:szCs w:val="24"/>
        </w:rPr>
        <w:sym w:font="Symbol" w:char="F0CE"/>
      </w: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 B?         </w:t>
      </w:r>
    </w:p>
    <w:p w:rsidR="00EF61D6" w:rsidRPr="00EF61D6" w:rsidRDefault="00EF61D6" w:rsidP="00564244">
      <w:pPr>
        <w:spacing w:after="160" w:line="259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A. 12              B. 6                              C. 3                           D. 2</w:t>
      </w:r>
    </w:p>
    <w:p w:rsidR="00EF61D6" w:rsidRPr="00EF61D6" w:rsidRDefault="00EF61D6" w:rsidP="00161A24">
      <w:pPr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TH Câu 20. Tổng các ước nguyên âm của số 6 bằng</w:t>
      </w:r>
    </w:p>
    <w:p w:rsidR="00EF61D6" w:rsidRPr="00EF61D6" w:rsidRDefault="00EF61D6" w:rsidP="00161A24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A. 0                            B. -12                           C. 12                                    D. 6      </w:t>
      </w:r>
    </w:p>
    <w:p w:rsidR="00EF61D6" w:rsidRPr="00EF61D6" w:rsidRDefault="00EF61D6" w:rsidP="00161A24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NBCâu 21. Trong tập hợp số nguyên, quy tắc nào sau đây đúng ?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A. Nếu ab &gt; 0 thì a &gt; 0 và b &lt; 0                             B. Nếu ab &gt; 0 thì a &gt; 0 và b &gt; 0                                  </w:t>
      </w:r>
    </w:p>
    <w:p w:rsidR="00EF61D6" w:rsidRPr="00EF61D6" w:rsidRDefault="00EF61D6" w:rsidP="009D393A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>C. Nếu ab &gt; 0 thì a và b cùng dấu                          D. Nếu ab &gt; 0 thì a và b trái dấu</w:t>
      </w:r>
    </w:p>
    <w:p w:rsidR="00EF61D6" w:rsidRPr="00EF61D6" w:rsidRDefault="00EF61D6" w:rsidP="001A111E">
      <w:pPr>
        <w:rPr>
          <w:rFonts w:ascii="Times New Roman" w:hAnsi="Times New Roman" w:cs="Times New Roman"/>
          <w:iCs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</w:rPr>
        <w:t xml:space="preserve">TH Câu 22. </w:t>
      </w:r>
      <w:r w:rsidRPr="00EF61D6">
        <w:rPr>
          <w:rFonts w:ascii="Times New Roman" w:hAnsi="Times New Roman" w:cs="Times New Roman"/>
          <w:iCs/>
          <w:sz w:val="24"/>
          <w:szCs w:val="24"/>
        </w:rPr>
        <w:t xml:space="preserve"> Giá trị c</w:t>
      </w:r>
      <w:r w:rsidRPr="00EF61D6">
        <w:rPr>
          <w:rFonts w:ascii="Times New Roman" w:hAnsi="Times New Roman" w:cs="Times New Roman"/>
          <w:iCs/>
          <w:sz w:val="24"/>
          <w:szCs w:val="24"/>
          <w:lang w:val="pt-BR"/>
        </w:rPr>
        <w:t>ủa (-4)</w:t>
      </w:r>
      <w:r w:rsidRPr="00EF61D6">
        <w:rPr>
          <w:rFonts w:ascii="Times New Roman" w:hAnsi="Times New Roman" w:cs="Times New Roman"/>
          <w:iCs/>
          <w:sz w:val="24"/>
          <w:szCs w:val="24"/>
          <w:vertAlign w:val="superscript"/>
          <w:lang w:val="pt-BR"/>
        </w:rPr>
        <w:t>3</w:t>
      </w:r>
      <w:r w:rsidRPr="00EF61D6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bằng</w:t>
      </w:r>
    </w:p>
    <w:p w:rsidR="00EF61D6" w:rsidRPr="00EF61D6" w:rsidRDefault="00EF61D6" w:rsidP="001A111E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A. -64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 -12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12 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 xml:space="preserve">D. 64  </w:t>
      </w:r>
    </w:p>
    <w:p w:rsidR="00EF61D6" w:rsidRPr="00EF61D6" w:rsidRDefault="00EF61D6" w:rsidP="009D393A">
      <w:pPr>
        <w:spacing w:after="160" w:line="259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nbCâu 23. Trong các số sau đây, số nào là ước của mọi số nguyên?</w:t>
      </w:r>
    </w:p>
    <w:p w:rsidR="00EF61D6" w:rsidRPr="00EF61D6" w:rsidRDefault="00EF61D6" w:rsidP="00DF25B4">
      <w:pPr>
        <w:spacing w:after="160" w:line="259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.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B. 2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C. 1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ab/>
        <w:t>D. 0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nbCâu 24. Số nào là bội của 6: </w:t>
      </w:r>
    </w:p>
    <w:p w:rsidR="00EF61D6" w:rsidRPr="00EF61D6" w:rsidRDefault="00EF61D6" w:rsidP="009D393A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        A. 2                            B. 3                           C. -1                           D. -12</w:t>
      </w:r>
    </w:p>
    <w:p w:rsidR="00EF61D6" w:rsidRPr="00EF61D6" w:rsidRDefault="00EF61D6" w:rsidP="009D393A">
      <w:pPr>
        <w:spacing w:line="0" w:lineRule="atLeast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TH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â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u 25.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 mOn 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o 4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, 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ph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ụ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ớ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i g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c mOn c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ó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đ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o b</w:t>
      </w:r>
      <w:r w:rsidRPr="00EF61D6">
        <w:rPr>
          <w:rFonts w:ascii="Times New Roman" w:eastAsia="MS Mincho" w:hAnsi="Times New Roman" w:cs="Times New Roman"/>
          <w:sz w:val="24"/>
          <w:szCs w:val="24"/>
          <w:lang w:val="pt-BR"/>
        </w:rPr>
        <w:t>ằ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ng</w:t>
      </w:r>
    </w:p>
    <w:p w:rsidR="00EF61D6" w:rsidRPr="00EF61D6" w:rsidRDefault="00EF61D6" w:rsidP="009D393A">
      <w:pPr>
        <w:spacing w:line="0" w:lineRule="atLeast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>A. 5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B. 2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    C. 135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  <w:r w:rsidRPr="00EF61D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                      D.   90</w:t>
      </w:r>
      <w:r w:rsidRPr="00EF61D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0</w:t>
      </w:r>
    </w:p>
    <w:p w:rsidR="00EF61D6" w:rsidRPr="00EF61D6" w:rsidRDefault="00EF61D6" w:rsidP="00DF4569">
      <w:pPr>
        <w:spacing w:before="120" w:after="120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- </w:t>
      </w:r>
      <w:r w:rsidRPr="00EF61D6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TỰ LUẬN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(5,0 điểm)</w:t>
      </w:r>
    </w:p>
    <w:p w:rsidR="00EF61D6" w:rsidRPr="00EF61D6" w:rsidRDefault="00EF61D6" w:rsidP="00DF4569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>Câu 26. (2,0 điểm) Thực hiện phép tính (tính nhanh nếu có thể):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</w:p>
    <w:p w:rsidR="00EF61D6" w:rsidRPr="00EF61D6" w:rsidRDefault="00EF61D6" w:rsidP="00DF4569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EF61D6">
        <w:rPr>
          <w:rFonts w:ascii="Times New Roman" w:hAnsi="Times New Roman" w:cs="Times New Roman"/>
          <w:b/>
          <w:color w:val="000000"/>
          <w:sz w:val="24"/>
          <w:szCs w:val="24"/>
        </w:rPr>
        <w:t>/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b/>
          <w:bCs/>
          <w:color w:val="000000"/>
          <w:position w:val="-24"/>
          <w:sz w:val="24"/>
          <w:szCs w:val="24"/>
        </w:rPr>
        <w:object w:dxaOrig="600" w:dyaOrig="620">
          <v:shape id="_x0000_i1154" type="#_x0000_t75" style="width:30pt;height:30.75pt">
            <v:imagedata r:id="rId208" o:title=""/>
          </v:shape>
        </w:objec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b/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155" type="#_x0000_t75" style="width:88.5pt;height:40.5pt" o:ole="">
            <v:imagedata r:id="rId209" o:title=""/>
          </v:shape>
          <o:OLEObject Type="Embed" ProgID="Equation.DSMT4" ShapeID="_x0000_i1155" DrawAspect="Content" ObjectID="_1676138792" r:id="rId21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</w: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c/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156" type="#_x0000_t75" style="width:78pt;height:30.75pt">
            <v:imagedata r:id="rId211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d) 27.(-53) + (-27 ) .47  </w: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F61D6">
        <w:rPr>
          <w:rFonts w:ascii="Times New Roman" w:hAnsi="Times New Roman" w:cs="Times New Roman"/>
          <w:noProof/>
          <w:sz w:val="24"/>
          <w:szCs w:val="24"/>
        </w:rPr>
        <w:t>Câu 27.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 (1,0 điểm)</w:t>
      </w:r>
      <w:r w:rsidRPr="00EF61D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 xml:space="preserve">Tìm x, biết: </w: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/ </w:t>
      </w:r>
      <w:r w:rsidRPr="00EF61D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00" w:dyaOrig="620">
          <v:shape id="_x0000_i1157" type="#_x0000_t75" style="width:65.25pt;height:30.75pt">
            <v:imagedata r:id="rId212" o:title=""/>
          </v:shape>
        </w:object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F61D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</w:t>
      </w:r>
      <w:r w:rsidRPr="00EF61D6">
        <w:rPr>
          <w:rFonts w:ascii="Times New Roman" w:hAnsi="Times New Roman" w:cs="Times New Roman"/>
          <w:noProof/>
          <w:sz w:val="24"/>
          <w:szCs w:val="24"/>
        </w:rPr>
        <w:t>b</w:t>
      </w:r>
      <w:r w:rsidRPr="00EF61D6">
        <w:rPr>
          <w:rFonts w:ascii="Times New Roman" w:hAnsi="Times New Roman" w:cs="Times New Roman"/>
          <w:b/>
          <w:noProof/>
          <w:sz w:val="24"/>
          <w:szCs w:val="24"/>
        </w:rPr>
        <w:t xml:space="preserve">/  </w:t>
      </w:r>
      <w:r w:rsidRPr="00EF61D6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1120" w:dyaOrig="620">
          <v:shape id="_x0000_i1158" type="#_x0000_t75" style="width:56.25pt;height:30.75pt">
            <v:imagedata r:id="rId213" o:title=""/>
          </v:shape>
        </w:object>
      </w:r>
    </w:p>
    <w:p w:rsidR="00EF61D6" w:rsidRPr="00EF61D6" w:rsidRDefault="00EF61D6" w:rsidP="00DF4569">
      <w:pPr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sz w:val="24"/>
          <w:szCs w:val="24"/>
          <w:lang w:val="nl-NL"/>
        </w:rPr>
        <w:t>Câu 28.</w:t>
      </w:r>
      <w:r w:rsidRPr="00EF61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(1,5 điểm) Trên cùng một nửa mặt phẳng có bờ chứa tia Ox, vẽ hai tia Oy và Oz sao cho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59" type="#_x0000_t75" style="width:24pt;height:20.25pt">
            <v:imagedata r:id="rId214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>= 6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, góc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160" type="#_x0000_t75" style="width:23.25pt;height:18pt">
            <v:imagedata r:id="rId215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 =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EF61D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>a) Trong ba tia Ox, Oy, Oz tia nào nằm giữa hai tia còn lại? Vì sao?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b) Tính số đo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61" type="#_x0000_t75" style="width:24pt;height:20.25pt">
            <v:imagedata r:id="rId216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EF61D6" w:rsidRPr="00EF61D6" w:rsidRDefault="00EF61D6" w:rsidP="00DF456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c) Tia Oy có phải là tia phân giác của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162" type="#_x0000_t75" style="width:23.25pt;height:18pt">
            <v:imagedata r:id="rId215" o:title=""/>
          </v:shape>
        </w:objec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không? Vì sao?</w:t>
      </w:r>
    </w:p>
    <w:p w:rsidR="00EF61D6" w:rsidRPr="00EF61D6" w:rsidRDefault="00EF61D6" w:rsidP="00DF4569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Câu 29.</w:t>
      </w:r>
      <w:r w:rsidRPr="00EF61D6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(0,5 điểm) </w:t>
      </w:r>
      <w:r w:rsidRPr="00EF61D6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 xml:space="preserve">Tính nhanh: </w:t>
      </w:r>
      <w:r w:rsidRPr="00EF61D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680" w:dyaOrig="620">
          <v:shape id="_x0000_i1163" type="#_x0000_t75" style="width:132pt;height:30pt">
            <v:imagedata r:id="rId217" o:title=""/>
          </v:shape>
        </w:object>
      </w:r>
    </w:p>
    <w:p w:rsidR="00EF61D6" w:rsidRPr="00EF61D6" w:rsidRDefault="00EF61D6" w:rsidP="00DF4569">
      <w:pPr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</w:p>
    <w:p w:rsidR="00EF61D6" w:rsidRPr="00EF61D6" w:rsidRDefault="00EF61D6" w:rsidP="00DF456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EF61D6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ĐÁP ÁN VÀ BIỂU ĐIỂM</w:t>
      </w:r>
    </w:p>
    <w:p w:rsidR="00EF61D6" w:rsidRPr="00EF61D6" w:rsidRDefault="00EF61D6" w:rsidP="00DF4569">
      <w:pPr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I/Phần trắc nghiệm</w:t>
      </w:r>
      <w:r w:rsidRPr="00EF61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i/>
          <w:sz w:val="24"/>
          <w:szCs w:val="24"/>
          <w:lang w:val="pt-BR"/>
        </w:rPr>
        <w:t>(đúng mỗi câu được 0.2 điểm)</w:t>
      </w:r>
    </w:p>
    <w:p w:rsidR="00EF61D6" w:rsidRPr="00EF61D6" w:rsidRDefault="00EF61D6" w:rsidP="00DF4569">
      <w:pPr>
        <w:rPr>
          <w:rFonts w:ascii="Times New Roman" w:hAnsi="Times New Roman" w:cs="Times New Roman"/>
          <w:i/>
          <w:sz w:val="24"/>
          <w:szCs w:val="24"/>
          <w:lang w:val="pt-BR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2"/>
        <w:gridCol w:w="515"/>
        <w:gridCol w:w="545"/>
        <w:gridCol w:w="545"/>
        <w:gridCol w:w="545"/>
        <w:gridCol w:w="545"/>
        <w:gridCol w:w="686"/>
        <w:gridCol w:w="567"/>
        <w:gridCol w:w="567"/>
        <w:gridCol w:w="709"/>
        <w:gridCol w:w="567"/>
        <w:gridCol w:w="708"/>
        <w:gridCol w:w="567"/>
        <w:gridCol w:w="709"/>
      </w:tblGrid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/a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61D6" w:rsidRPr="00EF61D6" w:rsidTr="00C069D9">
        <w:tc>
          <w:tcPr>
            <w:tcW w:w="872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/a</w:t>
            </w:r>
          </w:p>
        </w:tc>
        <w:tc>
          <w:tcPr>
            <w:tcW w:w="51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61D6" w:rsidRPr="00EF61D6" w:rsidRDefault="00EF61D6" w:rsidP="00C069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F61D6" w:rsidRPr="00EF61D6" w:rsidRDefault="00EF61D6" w:rsidP="00DF456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II/ Phần tự luận: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1"/>
        <w:gridCol w:w="7464"/>
        <w:gridCol w:w="1276"/>
      </w:tblGrid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0 điểm</w:t>
            </w:r>
          </w:p>
        </w:tc>
      </w:tr>
      <w:tr w:rsidR="00EF61D6" w:rsidRPr="00EF61D6" w:rsidTr="00C069D9">
        <w:trPr>
          <w:trHeight w:val="645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4"/>
                <w:szCs w:val="24"/>
              </w:rPr>
              <w:object w:dxaOrig="600" w:dyaOrig="620">
                <v:shape id="_x0000_i1164" type="#_x0000_t75" style="width:30pt;height:30.75pt">
                  <v:imagedata r:id="rId208" o:title=""/>
                </v:shape>
              </w:object>
            </w: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20" w:dyaOrig="620">
                <v:shape id="_x0000_i1165" type="#_x0000_t75" style="width:36pt;height:30.75pt">
                  <v:imagedata r:id="rId218" o:title=""/>
                </v:shape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820" w:dyaOrig="620">
                <v:shape id="_x0000_i1166" type="#_x0000_t75" style="width:41.25pt;height:30.75pt">
                  <v:imagedata r:id="rId219" o:title=""/>
                </v:shape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615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60" w:dyaOrig="680">
                <v:shape id="_x0000_i1167" type="#_x0000_t75" style="width:264.75pt;height:40.5pt" o:ole="">
                  <v:imagedata r:id="rId220" o:title=""/>
                </v:shape>
                <o:OLEObject Type="Embed" ProgID="Equation.DSMT4" ShapeID="_x0000_i1167" DrawAspect="Content" ObjectID="_1676138793" r:id="rId221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720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20">
                <v:shape id="_x0000_i1168" type="#_x0000_t75" style="width:78pt;height:30.75pt">
                  <v:imagedata r:id="rId211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59" w:dyaOrig="680">
                <v:shape id="_x0000_i1169" type="#_x0000_t75" style="width:68.25pt;height:33.75pt">
                  <v:imagedata r:id="rId222" o:title=""/>
                </v:shape>
              </w:objec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620">
                <v:shape id="_x0000_i1170" type="#_x0000_t75" style="width:83.25pt;height:30.75pt">
                  <v:imagedata r:id="rId223" o:title=""/>
                </v:shape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EF61D6" w:rsidRPr="00EF61D6" w:rsidTr="00C069D9">
        <w:trPr>
          <w:trHeight w:val="720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7.(-53) + (-27 ) .47  = -27.(53+ 47) = -27.100 = -2700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4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 điểm</w:t>
            </w:r>
          </w:p>
        </w:tc>
      </w:tr>
      <w:tr w:rsidR="00EF61D6" w:rsidRPr="00EF61D6" w:rsidTr="00C069D9">
        <w:trPr>
          <w:trHeight w:val="699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tabs>
                <w:tab w:val="left" w:pos="180"/>
                <w:tab w:val="center" w:pos="360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300" w:dyaOrig="620">
                <v:shape id="_x0000_i1171" type="#_x0000_t75" style="width:1in;height:33.75pt">
                  <v:imagedata r:id="rId212" o:title=""/>
                </v:shape>
              </w:objec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 w:rsidRPr="00EF61D6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080" w:dyaOrig="620">
                <v:shape id="_x0000_i1172" type="#_x0000_t75" style="width:54pt;height:30.75pt">
                  <v:imagedata r:id="rId224" o:title=""/>
                </v:shape>
              </w:objec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 w:rsidRPr="00EF61D6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240" w:dyaOrig="720">
                <v:shape id="_x0000_i1173" type="#_x0000_t75" style="width:62.25pt;height:36pt" o:ole="">
                  <v:imagedata r:id="rId225" o:title=""/>
                </v:shape>
                <o:OLEObject Type="Embed" ProgID="Equation.DSMT4" ShapeID="_x0000_i1173" DrawAspect="Content" ObjectID="_1676138794" r:id="rId226"/>
              </w:objec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&gt;</w:t>
            </w:r>
            <w:r w:rsidRPr="00EF61D6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680" w:dyaOrig="720">
                <v:shape id="_x0000_i1174" type="#_x0000_t75" style="width:33.75pt;height:36pt" o:ole="">
                  <v:imagedata r:id="rId227" o:title=""/>
                </v:shape>
                <o:OLEObject Type="Embed" ProgID="Equation.DSMT4" ShapeID="_x0000_i1174" DrawAspect="Content" ObjectID="_1676138795" r:id="rId228"/>
              </w:objec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129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1120" w:dyaOrig="620">
                <v:shape id="_x0000_i1175" type="#_x0000_t75" style="width:56.25pt;height:30.75pt">
                  <v:imagedata r:id="rId229" o:title=""/>
                </v:shape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=&gt;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20">
                <v:shape id="_x0000_i1176" type="#_x0000_t75" style="width:57pt;height:30.75pt">
                  <v:imagedata r:id="rId230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&gt;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177" type="#_x0000_t75" style="width:45.75pt;height:30.75pt">
                  <v:imagedata r:id="rId231" o:title=""/>
                </v:shape>
              </w:object>
            </w: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=&gt;</w: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x=</w:t>
            </w:r>
            <w:r w:rsidRPr="00EF61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20" w:dyaOrig="720">
                <v:shape id="_x0000_i1178" type="#_x0000_t75" style="width:26.25pt;height:36pt" o:ole="">
                  <v:imagedata r:id="rId232" o:title=""/>
                </v:shape>
                <o:OLEObject Type="Embed" ProgID="Equation.DSMT4" ShapeID="_x0000_i1178" DrawAspect="Content" ObjectID="_1676138796" r:id="rId233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5 điểm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087EBC" w:rsidP="003B0E41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52700" cy="1371600"/>
                  <wp:effectExtent l="0" t="0" r="0" b="0"/>
                  <wp:docPr id="2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rên cùng một nửa mp bờ chứa tia Ox, có  hai tia Oy, Oz mà </w:t>
            </w:r>
            <w:r w:rsidRPr="00EF61D6">
              <w:rPr>
                <w:rFonts w:ascii="Times New Roman" w:hAnsi="Times New Roman" w:cs="Times New Roman"/>
                <w:position w:val="-12"/>
                <w:sz w:val="24"/>
                <w:szCs w:val="24"/>
                <w:lang w:val="pt-BR"/>
              </w:rPr>
              <w:object w:dxaOrig="1280" w:dyaOrig="460">
                <v:shape id="_x0000_i1179" type="#_x0000_t75" style="width:63.75pt;height:23.25pt" o:ole="">
                  <v:imagedata r:id="rId235" o:title=""/>
                </v:shape>
                <o:OLEObject Type="Embed" ProgID="Equation.DSMT4" ShapeID="_x0000_i1179" DrawAspect="Content" ObjectID="_1676138797" r:id="rId236"/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vì 6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&lt;12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EF61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 nên tia Oy nằm giữa hai tia Ox và Oz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Vì tia Oy nằm giữa hai tia Ox và Oz </w:t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400">
                <v:shape id="_x0000_i1180" type="#_x0000_t75" style="width:102.75pt;height:20.25pt">
                  <v:imagedata r:id="rId237" o:title=""/>
                </v:shape>
              </w:object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400">
                <v:shape id="_x0000_i1181" type="#_x0000_t75" style="width:84pt;height:20.25pt">
                  <v:imagedata r:id="rId238" o:title=""/>
                </v:shape>
              </w:object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400">
                <v:shape id="_x0000_i1182" type="#_x0000_t75" style="width:51.75pt;height:20.25pt">
                  <v:imagedata r:id="rId239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So sánh: </w:t>
            </w: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>
                <v:shape id="_x0000_i1183" type="#_x0000_t75" style="width:24pt;height:20.25pt">
                  <v:imagedata r:id="rId216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>
                <v:shape id="_x0000_i1184" type="#_x0000_t75" style="width:24pt;height:20.25pt">
                  <v:imagedata r:id="rId240" o:title=""/>
                </v:shape>
              </w:object>
            </w:r>
          </w:p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Tia Oy là tia phân giác của </w:t>
            </w:r>
            <w:r w:rsidRPr="00EF61D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60">
                <v:shape id="_x0000_i1185" type="#_x0000_t75" style="width:23.25pt;height:18pt">
                  <v:imagedata r:id="rId215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vì tia Oy nằm giữa hai tia Ox, Oz và </w:t>
            </w: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>
                <v:shape id="_x0000_i1186" type="#_x0000_t75" style="width:24pt;height:20.25pt">
                  <v:imagedata r:id="rId240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F61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>
                <v:shape id="_x0000_i1187" type="#_x0000_t75" style="width:24pt;height:20.25pt">
                  <v:imagedata r:id="rId216" o:title=""/>
                </v:shape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EF61D6" w:rsidRPr="00EF61D6" w:rsidTr="00C069D9">
        <w:trPr>
          <w:trHeight w:val="97"/>
        </w:trPr>
        <w:tc>
          <w:tcPr>
            <w:tcW w:w="10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4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 điểm</w:t>
            </w:r>
          </w:p>
        </w:tc>
      </w:tr>
      <w:tr w:rsidR="00EF61D6" w:rsidRPr="00EF61D6" w:rsidTr="00C069D9">
        <w:trPr>
          <w:trHeight w:val="687"/>
        </w:trPr>
        <w:tc>
          <w:tcPr>
            <w:tcW w:w="1041" w:type="dxa"/>
            <w:vMerge w:val="restart"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80" w:dyaOrig="620">
                <v:shape id="_x0000_i1188" type="#_x0000_t75" style="width:134.25pt;height:30.75pt">
                  <v:imagedata r:id="rId241" o:title=""/>
                </v:shape>
              </w:object>
            </w: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40" w:dyaOrig="620">
                <v:shape id="_x0000_i1189" type="#_x0000_t75" style="width:167.25pt;height:30.75pt">
                  <v:imagedata r:id="rId242" o:title=""/>
                </v:shape>
              </w:object>
            </w:r>
          </w:p>
        </w:tc>
        <w:tc>
          <w:tcPr>
            <w:tcW w:w="1276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61D6" w:rsidRPr="00EF61D6" w:rsidTr="00C069D9">
        <w:trPr>
          <w:trHeight w:val="690"/>
        </w:trPr>
        <w:tc>
          <w:tcPr>
            <w:tcW w:w="1041" w:type="dxa"/>
            <w:vMerge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59" w:dyaOrig="620">
                <v:shape id="_x0000_i1190" type="#_x0000_t75" style="width:222.75pt;height:30.75pt">
                  <v:imagedata r:id="rId243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EF61D6" w:rsidRPr="00EF61D6" w:rsidTr="00C069D9">
        <w:trPr>
          <w:trHeight w:val="540"/>
        </w:trPr>
        <w:tc>
          <w:tcPr>
            <w:tcW w:w="1041" w:type="dxa"/>
            <w:vMerge/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620">
                <v:shape id="_x0000_i1191" type="#_x0000_t75" style="width:96.75pt;height:30.75pt">
                  <v:imagedata r:id="rId244" o:title=""/>
                </v:shape>
              </w:object>
            </w: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EF61D6" w:rsidRPr="00EF61D6" w:rsidRDefault="00EF61D6" w:rsidP="003B0E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5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</w:p>
    <w:p w:rsidR="00EF61D6" w:rsidRP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.Trắc nghiệm: (2 điểm)</w:t>
      </w:r>
    </w:p>
    <w:p w:rsidR="00EF61D6" w:rsidRPr="00EF61D6" w:rsidRDefault="00EF61D6" w:rsidP="00C75657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EF61D6">
        <w:rPr>
          <w:rFonts w:ascii="Times New Roman" w:hAnsi="Times New Roman" w:cs="Times New Roman"/>
          <w:b/>
          <w:i/>
          <w:sz w:val="24"/>
          <w:szCs w:val="24"/>
        </w:rPr>
        <w:tab/>
        <w:t>Chọn chữ cái đứng trước đáp án đúng chomỗi câu hỏi sau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EF61D6">
        <w:rPr>
          <w:rFonts w:ascii="Times New Roman" w:hAnsi="Times New Roman" w:cs="Times New Roman"/>
          <w:sz w:val="24"/>
          <w:szCs w:val="24"/>
        </w:rPr>
        <w:t>Với a = -1; b = -2 thì giá trị biểu thức a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F61D6">
        <w:rPr>
          <w:rFonts w:ascii="Times New Roman" w:hAnsi="Times New Roman" w:cs="Times New Roman"/>
          <w:sz w:val="24"/>
          <w:szCs w:val="24"/>
        </w:rPr>
        <w:t>.b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F61D6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1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-2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3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4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2: Cho </w:t>
      </w:r>
      <w:r w:rsidRPr="00EF61D6">
        <w:rPr>
          <w:rFonts w:ascii="Times New Roman" w:hAnsi="Times New Roman" w:cs="Times New Roman"/>
          <w:b/>
          <w:position w:val="-24"/>
          <w:sz w:val="24"/>
          <w:szCs w:val="24"/>
        </w:rPr>
        <w:object w:dxaOrig="639" w:dyaOrig="620">
          <v:shape id="_x0000_i1192" type="#_x0000_t75" style="width:32.25pt;height:30.75pt" o:ole="">
            <v:imagedata r:id="rId245" o:title=""/>
          </v:shape>
          <o:OLEObject Type="Embed" ProgID="Equation.DSMT4" ShapeID="_x0000_i1192" DrawAspect="Content" ObjectID="_1676138798" r:id="rId246"/>
        </w:objec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93" type="#_x0000_t75" style="width:9pt;height:14.25pt" o:ole="">
            <v:imagedata r:id="rId247" o:title=""/>
          </v:shape>
          <o:OLEObject Type="Embed" ProgID="Equation.DSMT4" ShapeID="_x0000_i1193" DrawAspect="Content" ObjectID="_1676138799" r:id="rId24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thì a bằng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 6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4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2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8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EF61D6">
        <w:rPr>
          <w:rFonts w:ascii="Times New Roman" w:hAnsi="Times New Roman" w:cs="Times New Roman"/>
          <w:sz w:val="24"/>
          <w:szCs w:val="24"/>
        </w:rPr>
        <w:t xml:space="preserve"> Số đối của phân số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94" type="#_x0000_t75" style="width:18pt;height:30.75pt" o:ole="">
            <v:imagedata r:id="rId249" o:title=""/>
          </v:shape>
          <o:OLEObject Type="Embed" ProgID="Equation.DSMT4" ShapeID="_x0000_i1194" DrawAspect="Content" ObjectID="_1676138800" r:id="rId25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</w:t>
      </w:r>
      <w:r w:rsidRPr="00EF61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95" type="#_x0000_t75" style="width:11.25pt;height:30.75pt" o:ole="">
            <v:imagedata r:id="rId251" o:title=""/>
          </v:shape>
          <o:OLEObject Type="Embed" ProgID="Equation.DSMT4" ShapeID="_x0000_i1195" DrawAspect="Content" ObjectID="_1676138801" r:id="rId252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.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96" type="#_x0000_t75" style="width:18.75pt;height:30.75pt" o:ole="">
            <v:imagedata r:id="rId253" o:title=""/>
          </v:shape>
          <o:OLEObject Type="Embed" ProgID="Equation.DSMT4" ShapeID="_x0000_i1196" DrawAspect="Content" ObjectID="_1676138802" r:id="rId254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C.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97" type="#_x0000_t75" style="width:18.75pt;height:30.75pt" o:ole="">
            <v:imagedata r:id="rId255" o:title=""/>
          </v:shape>
          <o:OLEObject Type="Embed" ProgID="Equation.DSMT4" ShapeID="_x0000_i1197" DrawAspect="Content" ObjectID="_1676138803" r:id="rId256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D.-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600" w:dyaOrig="680">
          <v:shape id="_x0000_i1198" type="#_x0000_t75" style="width:30pt;height:33.75pt" o:ole="">
            <v:imagedata r:id="rId257" o:title=""/>
          </v:shape>
          <o:OLEObject Type="Embed" ProgID="Equation.DSMT4" ShapeID="_x0000_i1198" DrawAspect="Content" ObjectID="_1676138804" r:id="rId25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EF61D6">
        <w:rPr>
          <w:rFonts w:ascii="Times New Roman" w:hAnsi="Times New Roman" w:cs="Times New Roman"/>
          <w:sz w:val="24"/>
          <w:szCs w:val="24"/>
        </w:rPr>
        <w:t xml:space="preserve"> Kết luận nào sau đây là đúng: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A.Hai góc kề nhau có tổng số đo bằng 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B.Hai góc phụ nhau có tổng số đo bằng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C.hai góc bù nhau có tổng số đo bằng 9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>D.Hai góc kề bù có tổng số đo bằng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F61D6" w:rsidRPr="00EF61D6" w:rsidRDefault="00EF61D6" w:rsidP="00C75657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I.Tự luận (8 điểm)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EF61D6">
        <w:rPr>
          <w:rFonts w:ascii="Times New Roman" w:hAnsi="Times New Roman" w:cs="Times New Roman"/>
          <w:sz w:val="24"/>
          <w:szCs w:val="24"/>
        </w:rPr>
        <w:t>(3 điểm) Thực hiện phép tính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99" type="#_x0000_t75" style="width:36pt;height:30.75pt" o:ole="">
            <v:imagedata r:id="rId259" o:title=""/>
          </v:shape>
          <o:OLEObject Type="Embed" ProgID="Equation.DSMT4" ShapeID="_x0000_i1199" DrawAspect="Content" ObjectID="_1676138805" r:id="rId260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200" type="#_x0000_t75" style="width:93pt;height:33.75pt" o:ole="">
            <v:imagedata r:id="rId261" o:title=""/>
          </v:shape>
          <o:OLEObject Type="Embed" ProgID="Equation.DSMT4" ShapeID="_x0000_i1200" DrawAspect="Content" ObjectID="_1676138806" r:id="rId262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201" type="#_x0000_t75" style="width:90pt;height:30.75pt" o:ole="">
            <v:imagedata r:id="rId263" o:title=""/>
          </v:shape>
          <o:OLEObject Type="Embed" ProgID="Equation.DSMT4" ShapeID="_x0000_i1201" DrawAspect="Content" ObjectID="_1676138807" r:id="rId264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202" type="#_x0000_t75" style="width:143.25pt;height:30.75pt" o:ole="">
            <v:imagedata r:id="rId265" o:title=""/>
          </v:shape>
          <o:OLEObject Type="Embed" ProgID="Equation.DSMT4" ShapeID="_x0000_i1202" DrawAspect="Content" ObjectID="_1676138808" r:id="rId266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EF61D6">
        <w:rPr>
          <w:rFonts w:ascii="Times New Roman" w:hAnsi="Times New Roman" w:cs="Times New Roman"/>
          <w:sz w:val="24"/>
          <w:szCs w:val="24"/>
        </w:rPr>
        <w:t>(2 điểm) Tìm x biết</w: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03" type="#_x0000_t75" style="width:9pt;height:14.25pt" o:ole="">
            <v:imagedata r:id="rId247" o:title=""/>
          </v:shape>
          <o:OLEObject Type="Embed" ProgID="Equation.DSMT4" ShapeID="_x0000_i1203" DrawAspect="Content" ObjectID="_1676138809" r:id="rId267"/>
        </w:objec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204" type="#_x0000_t75" style="width:60.75pt;height:30.75pt" o:ole="">
            <v:imagedata r:id="rId268" o:title=""/>
          </v:shape>
          <o:OLEObject Type="Embed" ProgID="Equation.DSMT4" ShapeID="_x0000_i1204" DrawAspect="Content" ObjectID="_1676138810" r:id="rId269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205" type="#_x0000_t75" style="width:72.75pt;height:30.75pt" o:ole="">
            <v:imagedata r:id="rId270" o:title=""/>
          </v:shape>
          <o:OLEObject Type="Embed" ProgID="Equation.DSMT4" ShapeID="_x0000_i1205" DrawAspect="Content" ObjectID="_1676138811" r:id="rId271"/>
        </w:object>
      </w:r>
    </w:p>
    <w:p w:rsidR="00EF61D6" w:rsidRPr="00EF61D6" w:rsidRDefault="00EF61D6" w:rsidP="00C75657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EF61D6">
        <w:rPr>
          <w:rFonts w:ascii="Times New Roman" w:hAnsi="Times New Roman" w:cs="Times New Roman"/>
          <w:sz w:val="24"/>
          <w:szCs w:val="24"/>
        </w:rPr>
        <w:t>(2 điểm)</w:t>
      </w:r>
    </w:p>
    <w:p w:rsidR="00EF61D6" w:rsidRPr="00EF61D6" w:rsidRDefault="00EF61D6" w:rsidP="00F36308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Trên nửa mặt phẳng bờ chứa tia Ox, vẽ tia Oy sao cho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020" w:dyaOrig="400">
          <v:shape id="_x0000_i1206" type="#_x0000_t75" style="width:51pt;height:20.25pt" o:ole="">
            <v:imagedata r:id="rId272" o:title=""/>
          </v:shape>
          <o:OLEObject Type="Embed" ProgID="Equation.DSMT4" ShapeID="_x0000_i1206" DrawAspect="Content" ObjectID="_1676138812" r:id="rId273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, vẽ tia Ot sao cho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207" type="#_x0000_t75" style="width:50.25pt;height:18pt" o:ole="">
            <v:imagedata r:id="rId274" o:title=""/>
          </v:shape>
          <o:OLEObject Type="Embed" ProgID="Equation.DSMT4" ShapeID="_x0000_i1207" DrawAspect="Content" ObjectID="_1676138813" r:id="rId275"/>
        </w:object>
      </w:r>
      <w:r w:rsidRPr="00EF61D6">
        <w:rPr>
          <w:rFonts w:ascii="Times New Roman" w:hAnsi="Times New Roman" w:cs="Times New Roman"/>
          <w:sz w:val="24"/>
          <w:szCs w:val="24"/>
        </w:rPr>
        <w:t>. Tia Oy có phải là tia phân giác của góc xOt không? Vì sao?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Pr="00EF61D6">
        <w:rPr>
          <w:rFonts w:ascii="Times New Roman" w:hAnsi="Times New Roman" w:cs="Times New Roman"/>
          <w:sz w:val="24"/>
          <w:szCs w:val="24"/>
        </w:rPr>
        <w:t>(1 điểm)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Cho biểu thức A =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08" type="#_x0000_t75" style="width:35.25pt;height:30.75pt" o:ole="">
            <v:imagedata r:id="rId276" o:title=""/>
          </v:shape>
          <o:OLEObject Type="Embed" ProgID="Equation.DSMT4" ShapeID="_x0000_i1208" DrawAspect="Content" ObjectID="_1676138814" r:id="rId27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với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09" type="#_x0000_t75" style="width:30pt;height:14.25pt" o:ole="">
            <v:imagedata r:id="rId278" o:title=""/>
          </v:shape>
          <o:OLEObject Type="Embed" ProgID="Equation.DSMT4" ShapeID="_x0000_i1209" DrawAspect="Content" ObjectID="_1676138815" r:id="rId279"/>
        </w:object>
      </w:r>
    </w:p>
    <w:p w:rsidR="00EF61D6" w:rsidRPr="00EF61D6" w:rsidRDefault="002A4EAB" w:rsidP="002A4EAB">
      <w:pPr>
        <w:tabs>
          <w:tab w:val="left" w:pos="108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Với giá trị nào của n thì A là phân số?</w:t>
      </w:r>
    </w:p>
    <w:p w:rsidR="00EF61D6" w:rsidRPr="00EF61D6" w:rsidRDefault="002A4EAB" w:rsidP="002A4EAB">
      <w:pPr>
        <w:tabs>
          <w:tab w:val="left" w:pos="108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b)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="00EF61D6" w:rsidRPr="00EF61D6">
        <w:rPr>
          <w:rFonts w:ascii="Times New Roman" w:hAnsi="Times New Roman" w:cs="Times New Roman"/>
          <w:sz w:val="24"/>
          <w:szCs w:val="24"/>
        </w:rPr>
        <w:t>Tìm các giá trị của n để A là số nguyên.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103289">
      <w:pPr>
        <w:jc w:val="center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------Hết-----</w:t>
      </w:r>
    </w:p>
    <w:p w:rsidR="00EF61D6" w:rsidRPr="00EF61D6" w:rsidRDefault="00EF61D6" w:rsidP="001032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EF61D6" w:rsidRPr="00EF61D6" w:rsidRDefault="00EF61D6" w:rsidP="00103289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.Trắc nghiệm (2 điểm)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Mỗi ý đúng được 0,5 điểm</w:t>
      </w:r>
    </w:p>
    <w:p w:rsidR="00EF61D6" w:rsidRPr="00EF61D6" w:rsidRDefault="00EF61D6" w:rsidP="00103289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771"/>
        <w:gridCol w:w="1771"/>
        <w:gridCol w:w="1771"/>
        <w:gridCol w:w="1771"/>
        <w:gridCol w:w="1772"/>
      </w:tblGrid>
      <w:tr w:rsidR="00EF61D6" w:rsidRPr="00EF61D6" w:rsidTr="00F36308"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72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F61D6" w:rsidRPr="00EF61D6" w:rsidTr="00F36308"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72" w:type="dxa"/>
          </w:tcPr>
          <w:p w:rsidR="00EF61D6" w:rsidRPr="00EF61D6" w:rsidRDefault="00EF61D6" w:rsidP="00F363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II.Tự luận (8 điểm)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EF61D6">
        <w:rPr>
          <w:rFonts w:ascii="Times New Roman" w:hAnsi="Times New Roman" w:cs="Times New Roman"/>
          <w:sz w:val="24"/>
          <w:szCs w:val="24"/>
        </w:rPr>
        <w:t>(3 điểm)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a)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210" type="#_x0000_t75" style="width:105.75pt;height:30.75pt" o:ole="">
            <v:imagedata r:id="rId280" o:title=""/>
          </v:shape>
          <o:OLEObject Type="Embed" ProgID="Equation.DSMT4" ShapeID="_x0000_i1210" DrawAspect="Content" ObjectID="_1676138816" r:id="rId281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b)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4280" w:dyaOrig="680">
          <v:shape id="_x0000_i1211" type="#_x0000_t75" style="width:213.75pt;height:33.75pt" o:ole="">
            <v:imagedata r:id="rId282" o:title=""/>
          </v:shape>
          <o:OLEObject Type="Embed" ProgID="Equation.DSMT4" ShapeID="_x0000_i1211" DrawAspect="Content" ObjectID="_1676138817" r:id="rId283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879" w:dyaOrig="680">
          <v:shape id="_x0000_i1212" type="#_x0000_t75" style="width:194.25pt;height:33.75pt" o:ole="">
            <v:imagedata r:id="rId284" o:title=""/>
          </v:shape>
          <o:OLEObject Type="Embed" ProgID="Equation.DSMT4" ShapeID="_x0000_i1212" DrawAspect="Content" ObjectID="_1676138818" r:id="rId285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220" w:dyaOrig="680">
          <v:shape id="_x0000_i1213" type="#_x0000_t75" style="width:161.25pt;height:33.75pt" o:ole="">
            <v:imagedata r:id="rId286" o:title=""/>
          </v:shape>
          <o:OLEObject Type="Embed" ProgID="Equation.DSMT4" ShapeID="_x0000_i1213" DrawAspect="Content" ObjectID="_1676138819" r:id="rId287"/>
        </w:object>
      </w:r>
      <w:r w:rsidRPr="00EF61D6">
        <w:rPr>
          <w:rFonts w:ascii="Times New Roman" w:hAnsi="Times New Roman" w:cs="Times New Roman"/>
          <w:sz w:val="24"/>
          <w:szCs w:val="24"/>
        </w:rPr>
        <w:t>=</w: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214" type="#_x0000_t75" style="width:138pt;height:33.75pt" o:ole="">
            <v:imagedata r:id="rId288" o:title=""/>
          </v:shape>
          <o:OLEObject Type="Embed" ProgID="Equation.DSMT4" ShapeID="_x0000_i1214" DrawAspect="Content" ObjectID="_1676138820" r:id="rId289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6: (2 điểm)</w:t>
      </w:r>
      <w:r w:rsidRPr="00EF61D6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79">
          <v:shape id="_x0000_i1215" type="#_x0000_t75" style="width:9pt;height:14.25pt" o:ole="">
            <v:imagedata r:id="rId290" o:title=""/>
          </v:shape>
          <o:OLEObject Type="Embed" ProgID="Equation.DSMT4" ShapeID="_x0000_i1215" DrawAspect="Content" ObjectID="_1676138821" r:id="rId291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216" type="#_x0000_t75" style="width:60.75pt;height:30.75pt" o:ole="">
            <v:imagedata r:id="rId292" o:title=""/>
          </v:shape>
          <o:OLEObject Type="Embed" ProgID="Equation.DSMT4" ShapeID="_x0000_i1216" DrawAspect="Content" ObjectID="_1676138822" r:id="rId293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217" type="#_x0000_t75" style="width:74.25pt;height:30.75pt" o:ole="">
            <v:imagedata r:id="rId294" o:title=""/>
          </v:shape>
          <o:OLEObject Type="Embed" ProgID="Equation.DSMT4" ShapeID="_x0000_i1217" DrawAspect="Content" ObjectID="_1676138823" r:id="rId295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18" type="#_x0000_t75" style="width:42pt;height:30.75pt" o:ole="">
            <v:imagedata r:id="rId296" o:title=""/>
          </v:shape>
          <o:OLEObject Type="Embed" ProgID="Equation.DSMT4" ShapeID="_x0000_i1218" DrawAspect="Content" ObjectID="_1676138824" r:id="rId297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219" type="#_x0000_t75" style="width:42.75pt;height:30.75pt" o:ole="">
            <v:imagedata r:id="rId298" o:title=""/>
          </v:shape>
          <o:OLEObject Type="Embed" ProgID="Equation.DSMT4" ShapeID="_x0000_i1219" DrawAspect="Content" ObjectID="_1676138825" r:id="rId299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0" type="#_x0000_t75" style="width:33.75pt;height:14.25pt" o:ole="">
            <v:imagedata r:id="rId300" o:title=""/>
          </v:shape>
          <o:OLEObject Type="Embed" ProgID="Equation.DSMT4" ShapeID="_x0000_i1220" DrawAspect="Content" ObjectID="_1676138826" r:id="rId301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21" type="#_x0000_t75" style="width:26.25pt;height:14.25pt" o:ole="">
            <v:imagedata r:id="rId302" o:title=""/>
          </v:shape>
          <o:OLEObject Type="Embed" ProgID="Equation.DSMT4" ShapeID="_x0000_i1221" DrawAspect="Content" ObjectID="_1676138827" r:id="rId303"/>
        </w:object>
      </w:r>
    </w:p>
    <w:p w:rsidR="00EF61D6" w:rsidRPr="00EF61D6" w:rsidRDefault="00EF61D6" w:rsidP="00260A70">
      <w:pPr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7: (2 điểm)</w:t>
      </w:r>
    </w:p>
    <w:p w:rsidR="00EF61D6" w:rsidRPr="00EF61D6" w:rsidRDefault="00087EBC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0320</wp:posOffset>
            </wp:positionV>
            <wp:extent cx="2486025" cy="170497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     a) Trên nửa mặt bờ chứa tia Ox , </w:t>
      </w:r>
      <w:r w:rsidR="00EF61D6" w:rsidRPr="00EF61D6">
        <w:rPr>
          <w:rFonts w:ascii="Times New Roman" w:hAnsi="Times New Roman" w:cs="Times New Roman"/>
          <w:position w:val="-10"/>
          <w:sz w:val="24"/>
          <w:szCs w:val="24"/>
        </w:rPr>
        <w:object w:dxaOrig="1080" w:dyaOrig="400">
          <v:shape id="_x0000_i1222" type="#_x0000_t75" style="width:54pt;height:20.25pt" o:ole="">
            <v:imagedata r:id="rId305" o:title=""/>
          </v:shape>
          <o:OLEObject Type="Embed" ProgID="Equation.DSMT4" ShapeID="_x0000_i1222" DrawAspect="Content" ObjectID="_1676138828" r:id="rId306"/>
        </w:object>
      </w:r>
      <w:r w:rsidR="00EF61D6" w:rsidRPr="00EF61D6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nên tia Oy nằm giữa hai tia Ox và Ot   (1)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3" type="#_x0000_t75" style="width:15pt;height:12pt" o:ole="">
            <v:imagedata r:id="rId307" o:title=""/>
          </v:shape>
          <o:OLEObject Type="Embed" ProgID="Equation.DSMT4" ShapeID="_x0000_i1223" DrawAspect="Content" ObjectID="_1676138829" r:id="rId30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224" type="#_x0000_t75" style="width:84pt;height:20.25pt" o:ole="">
            <v:imagedata r:id="rId309" o:title=""/>
          </v:shape>
          <o:OLEObject Type="Embed" ProgID="Equation.DSMT4" ShapeID="_x0000_i1224" DrawAspect="Content" ObjectID="_1676138830" r:id="rId310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5" type="#_x0000_t75" style="width:15pt;height:12pt" o:ole="">
            <v:imagedata r:id="rId307" o:title=""/>
          </v:shape>
          <o:OLEObject Type="Embed" ProgID="Equation.DSMT4" ShapeID="_x0000_i1225" DrawAspect="Content" ObjectID="_1676138831" r:id="rId31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226" type="#_x0000_t75" style="width:84pt;height:20.25pt" o:ole="">
            <v:imagedata r:id="rId312" o:title=""/>
          </v:shape>
          <o:OLEObject Type="Embed" ProgID="Equation.DSMT4" ShapeID="_x0000_i1226" DrawAspect="Content" ObjectID="_1676138832" r:id="rId313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7" type="#_x0000_t75" style="width:15pt;height:12pt" o:ole="">
            <v:imagedata r:id="rId307" o:title=""/>
          </v:shape>
          <o:OLEObject Type="Embed" ProgID="Equation.DSMT4" ShapeID="_x0000_i1227" DrawAspect="Content" ObjectID="_1676138833" r:id="rId314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540" w:dyaOrig="400">
          <v:shape id="_x0000_i1228" type="#_x0000_t75" style="width:77.25pt;height:20.25pt" o:ole="">
            <v:imagedata r:id="rId315" o:title=""/>
          </v:shape>
          <o:OLEObject Type="Embed" ProgID="Equation.DSMT4" ShapeID="_x0000_i1228" DrawAspect="Content" ObjectID="_1676138834" r:id="rId316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9" type="#_x0000_t75" style="width:15pt;height:12pt" o:ole="">
            <v:imagedata r:id="rId307" o:title=""/>
          </v:shape>
          <o:OLEObject Type="Embed" ProgID="Equation.DSMT4" ShapeID="_x0000_i1229" DrawAspect="Content" ObjectID="_1676138835" r:id="rId317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999" w:dyaOrig="400">
          <v:shape id="_x0000_i1230" type="#_x0000_t75" style="width:50.25pt;height:20.25pt" o:ole="">
            <v:imagedata r:id="rId318" o:title=""/>
          </v:shape>
          <o:OLEObject Type="Embed" ProgID="Equation.DSMT4" ShapeID="_x0000_i1230" DrawAspect="Content" ObjectID="_1676138836" r:id="rId31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      (2)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Từ (1) và (2)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760" w:dyaOrig="680">
          <v:shape id="_x0000_i1231" type="#_x0000_t75" style="width:87.75pt;height:33.75pt" o:ole="">
            <v:imagedata r:id="rId320" o:title=""/>
          </v:shape>
          <o:OLEObject Type="Embed" ProgID="Equation.DSMT4" ShapeID="_x0000_i1231" DrawAspect="Content" ObjectID="_1676138837" r:id="rId321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2" type="#_x0000_t75" style="width:15pt;height:12pt" o:ole="">
            <v:imagedata r:id="rId307" o:title=""/>
          </v:shape>
          <o:OLEObject Type="Embed" ProgID="Equation.DSMT4" ShapeID="_x0000_i1232" DrawAspect="Content" ObjectID="_1676138838" r:id="rId322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Oy là tia phân giác của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233" type="#_x0000_t75" style="width:21.75pt;height:18pt" o:ole="">
            <v:imagedata r:id="rId323" o:title=""/>
          </v:shape>
          <o:OLEObject Type="Embed" ProgID="Equation.DSMT4" ShapeID="_x0000_i1233" DrawAspect="Content" ObjectID="_1676138839" r:id="rId324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b)    Trên nửa mặt phẳng bờ là đường thẳng yz. Góc kề bù với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234" type="#_x0000_t75" style="width:24pt;height:20.25pt" o:ole="">
            <v:imagedata r:id="rId325" o:title=""/>
          </v:shape>
          <o:OLEObject Type="Embed" ProgID="Equation.DSMT4" ShapeID="_x0000_i1234" DrawAspect="Content" ObjectID="_1676138840" r:id="rId326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235" type="#_x0000_t75" style="width:23.25pt;height:18pt" o:ole="">
            <v:imagedata r:id="rId327" o:title=""/>
          </v:shape>
          <o:OLEObject Type="Embed" ProgID="Equation.DSMT4" ShapeID="_x0000_i1235" DrawAspect="Content" ObjectID="_1676138841" r:id="rId328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6" type="#_x0000_t75" style="width:15pt;height:12pt" o:ole="">
            <v:imagedata r:id="rId307" o:title=""/>
          </v:shape>
          <o:OLEObject Type="Embed" ProgID="Equation.DSMT4" ShapeID="_x0000_i1236" DrawAspect="Content" ObjectID="_1676138842" r:id="rId32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740" w:dyaOrig="400">
          <v:shape id="_x0000_i1237" type="#_x0000_t75" style="width:87pt;height:20.25pt" o:ole="">
            <v:imagedata r:id="rId330" o:title=""/>
          </v:shape>
          <o:OLEObject Type="Embed" ProgID="Equation.DSMT4" ShapeID="_x0000_i1237" DrawAspect="Content" ObjectID="_1676138843" r:id="rId33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8" type="#_x0000_t75" style="width:15pt;height:12pt" o:ole="">
            <v:imagedata r:id="rId307" o:title=""/>
          </v:shape>
          <o:OLEObject Type="Embed" ProgID="Equation.DSMT4" ShapeID="_x0000_i1238" DrawAspect="Content" ObjectID="_1676138844" r:id="rId332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239" type="#_x0000_t75" style="width:87.75pt;height:20.25pt" o:ole="">
            <v:imagedata r:id="rId333" o:title=""/>
          </v:shape>
          <o:OLEObject Type="Embed" ProgID="Equation.DSMT4" ShapeID="_x0000_i1239" DrawAspect="Content" ObjectID="_1676138845" r:id="rId334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0" type="#_x0000_t75" style="width:15pt;height:12pt" o:ole="">
            <v:imagedata r:id="rId307" o:title=""/>
          </v:shape>
          <o:OLEObject Type="Embed" ProgID="Equation.DSMT4" ShapeID="_x0000_i1240" DrawAspect="Content" ObjectID="_1676138846" r:id="rId335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241" type="#_x0000_t75" style="width:83.25pt;height:18pt" o:ole="">
            <v:imagedata r:id="rId336" o:title=""/>
          </v:shape>
          <o:OLEObject Type="Embed" ProgID="Equation.DSMT4" ShapeID="_x0000_i1241" DrawAspect="Content" ObjectID="_1676138847" r:id="rId337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2" type="#_x0000_t75" style="width:15pt;height:12pt" o:ole="">
            <v:imagedata r:id="rId307" o:title=""/>
          </v:shape>
          <o:OLEObject Type="Embed" ProgID="Equation.DSMT4" ShapeID="_x0000_i1242" DrawAspect="Content" ObjectID="_1676138848" r:id="rId338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243" type="#_x0000_t75" style="width:56.25pt;height:18pt" o:ole="">
            <v:imagedata r:id="rId339" o:title=""/>
          </v:shape>
          <o:OLEObject Type="Embed" ProgID="Equation.DSMT4" ShapeID="_x0000_i1243" DrawAspect="Content" ObjectID="_1676138849" r:id="rId340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Câu 8: (1 điểm)</w: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a) Để A là phân số thì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44" type="#_x0000_t75" style="width:9pt;height:14.25pt" o:ole="">
            <v:imagedata r:id="rId290" o:title=""/>
          </v:shape>
          <o:OLEObject Type="Embed" ProgID="Equation.DSMT4" ShapeID="_x0000_i1244" DrawAspect="Content" ObjectID="_1676138850" r:id="rId341"/>
        </w:objec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2780" w:dyaOrig="279">
          <v:shape id="_x0000_i1245" type="#_x0000_t75" style="width:138.75pt;height:14.25pt" o:ole="">
            <v:imagedata r:id="rId342" o:title=""/>
          </v:shape>
          <o:OLEObject Type="Embed" ProgID="Equation.DSMT4" ShapeID="_x0000_i1245" DrawAspect="Content" ObjectID="_1676138851" r:id="rId343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Vật với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6" type="#_x0000_t75" style="width:27.75pt;height:14.25pt" o:ole="">
            <v:imagedata r:id="rId344" o:title=""/>
          </v:shape>
          <o:OLEObject Type="Embed" ProgID="Equation.DSMT4" ShapeID="_x0000_i1246" DrawAspect="Content" ObjectID="_1676138852" r:id="rId345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thì A là phân số          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lastRenderedPageBreak/>
        <w:t xml:space="preserve">      b) Ta có : </w:t>
      </w:r>
      <w:r w:rsidRPr="00EF61D6">
        <w:rPr>
          <w:rFonts w:ascii="Times New Roman" w:hAnsi="Times New Roman" w:cs="Times New Roman"/>
          <w:position w:val="-32"/>
          <w:sz w:val="24"/>
          <w:szCs w:val="24"/>
        </w:rPr>
        <w:object w:dxaOrig="3460" w:dyaOrig="700">
          <v:shape id="_x0000_i1247" type="#_x0000_t75" style="width:173.25pt;height:35.25pt" o:ole="">
            <v:imagedata r:id="rId346" o:title=""/>
          </v:shape>
          <o:OLEObject Type="Embed" ProgID="Equation.DSMT4" ShapeID="_x0000_i1247" DrawAspect="Content" ObjectID="_1676138853" r:id="rId347"/>
        </w:objec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Để A là số nguyên thì  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740" w:dyaOrig="300">
          <v:shape id="_x0000_i1248" type="#_x0000_t75" style="width:36.75pt;height:15pt" o:ole="">
            <v:imagedata r:id="rId348" o:title=""/>
          </v:shape>
          <o:OLEObject Type="Embed" ProgID="Equation.DSMT4" ShapeID="_x0000_i1248" DrawAspect="Content" ObjectID="_1676138854" r:id="rId349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hay </w:t>
      </w:r>
      <w:r w:rsidRPr="00EF61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49" type="#_x0000_t75" style="width:26.25pt;height:14.25pt" o:ole="">
            <v:imagedata r:id="rId350" o:title=""/>
          </v:shape>
          <o:OLEObject Type="Embed" ProgID="Equation.DSMT4" ShapeID="_x0000_i1249" DrawAspect="Content" ObjectID="_1676138855" r:id="rId35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ước của 3</w:t>
      </w:r>
    </w:p>
    <w:p w:rsidR="00EF61D6" w:rsidRPr="00EF61D6" w:rsidRDefault="00EF61D6" w:rsidP="0069366A">
      <w:pPr>
        <w:tabs>
          <w:tab w:val="left" w:pos="6345"/>
        </w:tabs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F61D6">
        <w:rPr>
          <w:rFonts w:ascii="Times New Roman" w:hAnsi="Times New Roman" w:cs="Times New Roman"/>
          <w:position w:val="-62"/>
          <w:sz w:val="24"/>
          <w:szCs w:val="24"/>
        </w:rPr>
        <w:object w:dxaOrig="1939" w:dyaOrig="1359">
          <v:shape id="_x0000_i1250" type="#_x0000_t75" style="width:96.75pt;height:68.25pt" o:ole="">
            <v:imagedata r:id="rId352" o:title=""/>
          </v:shape>
          <o:OLEObject Type="Embed" ProgID="Equation.DSMT4" ShapeID="_x0000_i1250" DrawAspect="Content" ObjectID="_1676138856" r:id="rId353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               Vậy </w:t>
      </w:r>
      <w:r w:rsidRPr="00EF61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51" type="#_x0000_t75" style="width:69.75pt;height:20.25pt" o:ole="">
            <v:imagedata r:id="rId354" o:title=""/>
          </v:shape>
          <o:OLEObject Type="Embed" ProgID="Equation.DSMT4" ShapeID="_x0000_i1251" DrawAspect="Content" ObjectID="_1676138857" r:id="rId355"/>
        </w:object>
      </w:r>
      <w:r w:rsidRPr="00EF61D6">
        <w:rPr>
          <w:rFonts w:ascii="Times New Roman" w:hAnsi="Times New Roman" w:cs="Times New Roman"/>
          <w:sz w:val="24"/>
          <w:szCs w:val="24"/>
        </w:rPr>
        <w:t>thì A là số nguyên</w:t>
      </w:r>
    </w:p>
    <w:p w:rsidR="00EF61D6" w:rsidRDefault="00EF61D6" w:rsidP="00952CC5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EF61D6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EF61D6" w:rsidRPr="00EF61D6" w:rsidRDefault="00EF61D6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</w:p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jc w:val="both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>I.TRẮC NGHIỆM (2điểm)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Bài 1. Khoang tròn vào chữ đằng trước kết quả dúng(1 điểm)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pacing w:val="-2"/>
          <w:sz w:val="24"/>
          <w:szCs w:val="24"/>
          <w:lang w:val="fr-FR"/>
        </w:rPr>
        <w:t>Câu 1 . Góc nhỏ hơn góc vuông là góc :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Góc nhọn                 B góc vuông            C góc bẹt                  D góc tù</w:t>
      </w:r>
    </w:p>
    <w:p w:rsidR="00EF61D6" w:rsidRPr="00EF61D6" w:rsidRDefault="00EF61D6" w:rsidP="00EF61D6">
      <w:pPr>
        <w:pStyle w:val="NormalWeb"/>
        <w:spacing w:before="0" w:beforeAutospacing="0" w:after="150" w:afterAutospacing="0" w:line="285" w:lineRule="atLeast"/>
        <w:ind w:firstLine="180"/>
        <w:rPr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âu 2 :</w:t>
      </w:r>
      <w:r w:rsidRPr="00EF61D6">
        <w:rPr>
          <w:rStyle w:val="apple-converted-space"/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> </w:t>
      </w:r>
      <w:r w:rsidRPr="00EF61D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fr-FR"/>
        </w:rPr>
        <w:t>Cặp phân số bằng nhau là</w:t>
      </w:r>
      <w:r w:rsidRPr="00EF61D6">
        <w:rPr>
          <w:rFonts w:ascii="Times New Roman" w:hAnsi="Times New Roman" w:cs="Times New Roman"/>
          <w:color w:val="000000"/>
          <w:sz w:val="24"/>
          <w:szCs w:val="24"/>
          <w:lang w:val="fr-FR"/>
        </w:rPr>
        <w:br/>
      </w:r>
      <w:r w:rsidR="00087E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81575" cy="1704975"/>
            <wp:effectExtent l="0" t="0" r="9525" b="9525"/>
            <wp:docPr id="876" name="Picture 876" descr="de-thi-giua-ki-2-lop-6-mon-toan-t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de-thi-giua-ki-2-lop-6-mon-toan-tp-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pStyle w:val="NormalWeb"/>
        <w:spacing w:before="0" w:beforeAutospacing="0" w:after="150" w:afterAutospacing="0" w:line="285" w:lineRule="atLeast"/>
        <w:ind w:firstLine="180"/>
        <w:rPr>
          <w:color w:val="000000"/>
          <w:lang w:val="fr-FR"/>
        </w:rPr>
      </w:pPr>
      <w:r w:rsidRPr="00EF61D6">
        <w:rPr>
          <w:lang w:val="fr-FR"/>
        </w:rPr>
        <w:t xml:space="preserve">  Câu 4 </w:t>
      </w:r>
      <w:r w:rsidRPr="00EF61D6">
        <w:rPr>
          <w:color w:val="000000"/>
          <w:lang w:val="fr-FR"/>
        </w:rPr>
        <w:t>Trong tập hợp số nguyên, tập hợp các ước của 4 là:</w:t>
      </w:r>
    </w:p>
    <w:p w:rsidR="00EF61D6" w:rsidRPr="00EF61D6" w:rsidRDefault="00EF61D6" w:rsidP="00EF61D6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A. {1; 2; 4; 8}                                   B. {1; 2; 4}   </w:t>
      </w:r>
    </w:p>
    <w:p w:rsidR="00EF61D6" w:rsidRPr="00EF61D6" w:rsidRDefault="00EF61D6" w:rsidP="00EF61D6">
      <w:pPr>
        <w:spacing w:after="150" w:line="285" w:lineRule="atLeast"/>
        <w:ind w:firstLine="180"/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color w:val="000000"/>
          <w:kern w:val="0"/>
          <w:sz w:val="24"/>
          <w:szCs w:val="24"/>
          <w:lang w:val="fr-FR"/>
        </w:rPr>
        <w:t>      C. {-4; -2; -1; 1; 2; 4}                      D. {-4; -2; -1; 0; 1; 2; 4}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Câu 5 Góc kề bù có tổng số đo bằng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 .90</w:t>
      </w:r>
      <w:r w:rsidRPr="00EF61D6">
        <w:rPr>
          <w:rFonts w:ascii="Times New Roman" w:hAnsi="Times New Roman" w:cs="Times New Roman"/>
          <w:b/>
          <w:sz w:val="24"/>
          <w:szCs w:val="24"/>
          <w:vertAlign w:val="superscript"/>
          <w:lang w:val="fr-FR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B.7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o                     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C. 1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o           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>D. 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o</w:t>
      </w: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 Điền dúng Đ Sai S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20"/>
        <w:gridCol w:w="1080"/>
        <w:gridCol w:w="1080"/>
      </w:tblGrid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              Câu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Đ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S</w:t>
            </w:r>
          </w:p>
        </w:tc>
      </w:tr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số đối nhau có tổng của chúng bằng 0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trừ một phân số, ta cộng số bị trừ với số đối của số trừ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uốn cộng hai phân số cùng mẫu, ta cộng các tử và giữ nguyên mẫu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Hai góc có tổng số đo bằng 90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0</w:t>
            </w:r>
            <w:r w:rsidRPr="00EF61D6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 </w:t>
            </w: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là hai góc bù nhau.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61D6" w:rsidRPr="00EF61D6" w:rsidTr="00D70742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2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  <w:t>Tích của hai số nguyên âm là một số nguyên âm.</w:t>
            </w: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EF61D6" w:rsidRPr="00EF61D6" w:rsidRDefault="00EF61D6" w:rsidP="00EF61D6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II Tự luận (8điểm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fr-FR"/>
        </w:rPr>
        <w:t>Bài 1</w:t>
      </w:r>
      <w:r w:rsidRPr="00EF61D6">
        <w:rPr>
          <w:rFonts w:ascii="Times New Roman" w:hAnsi="Times New Roman" w:cs="Times New Roman"/>
          <w:bCs/>
          <w:iCs/>
          <w:sz w:val="24"/>
          <w:szCs w:val="24"/>
          <w:lang w:val="fr-FR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Thực hiện phép tính: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a) – 14 + (– 24)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b)   25 +  5 </w:t>
      </w:r>
      <w:r w:rsidRPr="00EF61D6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 (– 6) </w: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87EBC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504825" cy="390525"/>
            <wp:effectExtent l="0" t="0" r="9525" b="9525"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 xml:space="preserve">d)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52" type="#_x0000_t75" style="width:54pt;height:30.75pt">
            <v:imagedata r:id="rId357" o:title=""/>
          </v:shape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2</w:t>
      </w:r>
      <w:r w:rsidRPr="00EF61D6">
        <w:rPr>
          <w:rFonts w:ascii="Times New Roman" w:hAnsi="Times New Roman" w:cs="Times New Roman"/>
          <w:bCs/>
          <w:sz w:val="24"/>
          <w:szCs w:val="24"/>
        </w:rPr>
        <w:t>: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 Tính hợp lý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80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Tìm x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253" type="#_x0000_t75" style="width:75.75pt;height:40.5pt" o:ole="">
            <v:imagedata r:id="rId95" o:title=""/>
          </v:shape>
          <o:OLEObject Type="Embed" ProgID="Equation.DSMT4" ShapeID="_x0000_i1253" DrawAspect="Content" ObjectID="_1676138858" r:id="rId358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  <w:r w:rsidRPr="00EF61D6">
        <w:rPr>
          <w:rFonts w:ascii="Times New Roman" w:hAnsi="Times New Roman" w:cs="Times New Roman"/>
          <w:sz w:val="24"/>
          <w:szCs w:val="24"/>
        </w:rPr>
        <w:t>Trên cùng một nửa mặt phẳng có bờ chứa tia Ox, vẽ hai tia Oy và Oz sao cho số đo góc xOy bằng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, góc xOz bằng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.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a) Tính số đo góc yOz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b) Gọi Ot là tia đối  của tia Oy. Tính số đo góc xOt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c) Vẽ Om là tia  phân giác của góc yOz. Chứng tỏ tia Oy là tia phân giác của góc xOm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hứng minh các phân số sau là phân số tối giản với mọi số nguyên n: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54" type="#_x0000_t75" style="width:65.25pt;height:30.75pt" o:ole="">
            <v:imagedata r:id="rId97" o:title=""/>
          </v:shape>
          <o:OLEObject Type="Embed" ProgID="Equation.DSMT4" ShapeID="_x0000_i1254" DrawAspect="Content" ObjectID="_1676138859" r:id="rId359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</w:rPr>
        <w:t>ĐÁP ÁN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1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2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71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1772" w:type="dxa"/>
            <w:tcBorders>
              <w:bottom w:val="nil"/>
            </w:tcBorders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Bài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1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âu 2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3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4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 5</w:t>
            </w:r>
          </w:p>
        </w:tc>
      </w:tr>
      <w:tr w:rsidR="002A4EAB" w:rsidRPr="00EF61D6" w:rsidTr="00EF61D6"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</w:t>
            </w:r>
          </w:p>
        </w:tc>
        <w:tc>
          <w:tcPr>
            <w:tcW w:w="1771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  <w:tc>
          <w:tcPr>
            <w:tcW w:w="1772" w:type="dxa"/>
            <w:shd w:val="clear" w:color="auto" w:fill="auto"/>
          </w:tcPr>
          <w:p w:rsidR="00EF61D6" w:rsidRPr="00EF61D6" w:rsidRDefault="00EF61D6" w:rsidP="00D707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F61D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</w:p>
        </w:tc>
      </w:tr>
    </w:tbl>
    <w:p w:rsidR="00EF61D6" w:rsidRPr="00EF61D6" w:rsidRDefault="00EF61D6" w:rsidP="00EF61D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fr-FR"/>
        </w:rPr>
        <w:t>II tự luận</w:t>
      </w: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Bài 1</w:t>
      </w:r>
      <w:r w:rsidRPr="00EF61D6">
        <w:rPr>
          <w:rFonts w:ascii="Times New Roman" w:hAnsi="Times New Roman" w:cs="Times New Roman"/>
          <w:bCs/>
          <w:iCs/>
          <w:sz w:val="24"/>
          <w:szCs w:val="24"/>
        </w:rPr>
        <w:t>:</w:t>
      </w:r>
      <w:r w:rsidRPr="00EF61D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3 điểm) 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-38 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 -5 </w: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c)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55" type="#_x0000_t75" style="width:12pt;height:30.75pt" o:ole="">
            <v:imagedata r:id="rId360" o:title=""/>
          </v:shape>
          <o:OLEObject Type="Embed" ProgID="Equation.3" ShapeID="_x0000_i1255" DrawAspect="Content" ObjectID="_1676138860" r:id="rId361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lastRenderedPageBreak/>
        <w:t xml:space="preserve">d)  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56" type="#_x0000_t75" style="width:15.75pt;height:30.75pt" o:ole="">
            <v:imagedata r:id="rId362" o:title=""/>
          </v:shape>
          <o:OLEObject Type="Embed" ProgID="Equation.3" ShapeID="_x0000_i1256" DrawAspect="Content" ObjectID="_1676138861" r:id="rId363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2</w:t>
      </w:r>
      <w:r w:rsidRPr="00EF61D6">
        <w:rPr>
          <w:rFonts w:ascii="Times New Roman" w:hAnsi="Times New Roman" w:cs="Times New Roman"/>
          <w:bCs/>
          <w:sz w:val="24"/>
          <w:szCs w:val="24"/>
        </w:rPr>
        <w:t>:</w:t>
      </w:r>
      <w:r w:rsidRPr="00EF61D6">
        <w:rPr>
          <w:rFonts w:ascii="Times New Roman" w:hAnsi="Times New Roman" w:cs="Times New Roman"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 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a) </w:t>
      </w:r>
      <w:r w:rsidR="00087EBC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43075" cy="228600"/>
            <wp:effectExtent l="0" t="0" r="9525" b="0"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 xml:space="preserve">= 11. (62-12+50) 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 xml:space="preserve">= 11.100 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F61D6">
        <w:rPr>
          <w:rFonts w:ascii="Times New Roman" w:hAnsi="Times New Roman" w:cs="Times New Roman"/>
          <w:position w:val="-12"/>
          <w:sz w:val="24"/>
          <w:szCs w:val="24"/>
        </w:rPr>
        <w:t>= 1100</w:t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b) </w:t>
      </w:r>
      <w:r w:rsidR="00087EBC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866900" cy="457200"/>
            <wp:effectExtent l="0" t="0" r="0" b="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 </w:t>
      </w:r>
      <w:r w:rsidRPr="00EF61D6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257" type="#_x0000_t75" style="width:158.25pt;height:33.75pt" o:ole="">
            <v:imagedata r:id="rId106" o:title=""/>
          </v:shape>
          <o:OLEObject Type="Embed" ProgID="Equation.3" ShapeID="_x0000_i1257" DrawAspect="Content" ObjectID="_1676138862" r:id="rId364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 1 + (-1) +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58" type="#_x0000_t75" style="width:20.25pt;height:30.75pt" o:ole="">
            <v:imagedata r:id="rId108" o:title=""/>
          </v:shape>
          <o:OLEObject Type="Embed" ProgID="Equation.3" ShapeID="_x0000_i1258" DrawAspect="Content" ObjectID="_1676138863" r:id="rId365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 0 +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59" type="#_x0000_t75" style="width:20.25pt;height:30.75pt" o:ole="">
            <v:imagedata r:id="rId110" o:title=""/>
          </v:shape>
          <o:OLEObject Type="Embed" ProgID="Equation.3" ShapeID="_x0000_i1259" DrawAspect="Content" ObjectID="_1676138864" r:id="rId366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 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60" type="#_x0000_t75" style="width:20.25pt;height:30.75pt" o:ole="">
            <v:imagedata r:id="rId112" o:title=""/>
          </v:shape>
          <o:OLEObject Type="Embed" ProgID="Equation.3" ShapeID="_x0000_i1260" DrawAspect="Content" ObjectID="_1676138865" r:id="rId367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tabs>
          <w:tab w:val="left" w:pos="960"/>
        </w:tabs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3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>(1,5 điểm)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F61D6">
        <w:rPr>
          <w:rFonts w:ascii="Times New Roman" w:hAnsi="Times New Roman" w:cs="Times New Roman"/>
          <w:bCs/>
          <w:sz w:val="24"/>
          <w:szCs w:val="24"/>
        </w:rPr>
        <w:t>Mỗi phần làm đúng được 0,75 điểm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261" type="#_x0000_t75" style="width:75.75pt;height:40.5pt" o:ole="">
            <v:imagedata r:id="rId95" o:title=""/>
          </v:shape>
          <o:OLEObject Type="Embed" ProgID="Equation.DSMT4" ShapeID="_x0000_i1261" DrawAspect="Content" ObjectID="_1676138866" r:id="rId368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62" type="#_x0000_t75" style="width:54pt;height:30.75pt" o:ole="">
            <v:imagedata r:id="rId115" o:title=""/>
          </v:shape>
          <o:OLEObject Type="Embed" ProgID="Equation.3" ShapeID="_x0000_i1262" DrawAspect="Content" ObjectID="_1676138867" r:id="rId369"/>
        </w:objec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263" type="#_x0000_t75" style="width:51.75pt;height:30.75pt" o:ole="">
            <v:imagedata r:id="rId117" o:title=""/>
          </v:shape>
          <o:OLEObject Type="Embed" ProgID="Equation.3" ShapeID="_x0000_i1263" DrawAspect="Content" ObjectID="_1676138868" r:id="rId370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264" type="#_x0000_t75" style="width:30.75pt;height:30.75pt" o:ole="">
            <v:imagedata r:id="rId119" o:title=""/>
          </v:shape>
          <o:OLEObject Type="Embed" ProgID="Equation.3" ShapeID="_x0000_i1264" DrawAspect="Content" ObjectID="_1676138869" r:id="rId371"/>
        </w:objec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t>x = 1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</w:rPr>
        <w:t>Vậy x = 1</w:t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EF61D6">
        <w:rPr>
          <w:rFonts w:ascii="Times New Roman" w:hAnsi="Times New Roman" w:cs="Times New Roman"/>
          <w:sz w:val="24"/>
          <w:szCs w:val="24"/>
        </w:rPr>
        <w:t xml:space="preserve">)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 w:rsidRPr="00EF61D6">
        <w:rPr>
          <w:rFonts w:ascii="Times New Roman" w:hAnsi="Times New Roman" w:cs="Times New Roman"/>
          <w:sz w:val="24"/>
          <w:szCs w:val="24"/>
        </w:rPr>
        <w:t>-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4,15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begin"/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instrText>eq \s\don1(\f(-3,10))</w:instrText>
      </w:r>
      <w:r w:rsidRPr="00EF61D6">
        <w:rPr>
          <w:rFonts w:ascii="Times New Roman" w:hAnsi="Times New Roman" w:cs="Times New Roman"/>
          <w:sz w:val="24"/>
          <w:szCs w:val="24"/>
          <w:lang w:val="vi-VN"/>
        </w:rPr>
        <w:fldChar w:fldCharType="end"/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260" w:dyaOrig="620">
          <v:shape id="_x0000_i1265" type="#_x0000_t75" style="width:63pt;height:30.75pt" o:ole="">
            <v:imagedata r:id="rId121" o:title=""/>
          </v:shape>
          <o:OLEObject Type="Embed" ProgID="Equation.3" ShapeID="_x0000_i1265" DrawAspect="Content" ObjectID="_1676138870" r:id="rId372"/>
        </w:obje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280" w:dyaOrig="620">
          <v:shape id="_x0000_i1266" type="#_x0000_t75" style="width:63.75pt;height:30.75pt" o:ole="">
            <v:imagedata r:id="rId123" o:title=""/>
          </v:shape>
          <o:OLEObject Type="Embed" ProgID="Equation.3" ShapeID="_x0000_i1266" DrawAspect="Content" ObjectID="_1676138871" r:id="rId373"/>
        </w:objec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EF61D6" w:rsidRPr="00EF61D6" w:rsidRDefault="00EF61D6" w:rsidP="00EF61D6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740" w:dyaOrig="620">
          <v:shape id="_x0000_i1267" type="#_x0000_t75" style="width:36.75pt;height:30.75pt" o:ole="">
            <v:imagedata r:id="rId125" o:title=""/>
          </v:shape>
          <o:OLEObject Type="Embed" ProgID="Equation.3" ShapeID="_x0000_i1267" DrawAspect="Content" ObjectID="_1676138872" r:id="rId374"/>
        </w:object>
      </w:r>
    </w:p>
    <w:p w:rsidR="00EF61D6" w:rsidRDefault="00EF61D6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Cs/>
          <w:sz w:val="24"/>
          <w:szCs w:val="24"/>
        </w:rPr>
        <w:t>Vậy</w: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F61D6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740" w:dyaOrig="620">
          <v:shape id="_x0000_i1268" type="#_x0000_t75" style="width:36.75pt;height:30.75pt" o:ole="">
            <v:imagedata r:id="rId127" o:title=""/>
          </v:shape>
          <o:OLEObject Type="Embed" ProgID="Equation.3" ShapeID="_x0000_i1268" DrawAspect="Content" ObjectID="_1676138873" r:id="rId375"/>
        </w:object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2A4EAB" w:rsidRDefault="002A4EAB" w:rsidP="00EF61D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2A4EAB" w:rsidRPr="00EF61D6" w:rsidRDefault="002A4EAB" w:rsidP="00EF61D6">
      <w:pPr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EF61D6">
        <w:rPr>
          <w:rFonts w:ascii="Times New Roman" w:hAnsi="Times New Roman" w:cs="Times New Roman"/>
          <w:sz w:val="24"/>
          <w:szCs w:val="24"/>
        </w:rPr>
        <w:t xml:space="preserve">: </w:t>
      </w:r>
      <w:r w:rsidRPr="00EF61D6">
        <w:rPr>
          <w:rFonts w:ascii="Times New Roman" w:hAnsi="Times New Roman" w:cs="Times New Roman"/>
          <w:bCs/>
          <w:sz w:val="24"/>
          <w:szCs w:val="24"/>
        </w:rPr>
        <w:t xml:space="preserve">(3 điểm) 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F61D6" w:rsidRPr="00EF61D6" w:rsidRDefault="00087EBC" w:rsidP="00EF61D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drawing>
          <wp:inline distT="0" distB="0" distL="0" distR="0">
            <wp:extent cx="3686175" cy="3076575"/>
            <wp:effectExtent l="0" t="0" r="9525" b="9525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EF61D6">
        <w:rPr>
          <w:rFonts w:ascii="Times New Roman" w:hAnsi="Times New Roman" w:cs="Times New Roman"/>
          <w:sz w:val="24"/>
          <w:szCs w:val="24"/>
        </w:rPr>
        <w:t xml:space="preserve">Trên cùng một nửa mặt phẳng có bờ chứa tia Ox có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69" type="#_x0000_t75" style="width:12.75pt;height:15pt" o:ole="">
            <v:imagedata r:id="rId129" o:title=""/>
          </v:shape>
          <o:OLEObject Type="Embed" ProgID="Equation.3" ShapeID="_x0000_i1269" DrawAspect="Content" ObjectID="_1676138874" r:id="rId377"/>
        </w:object>
      </w:r>
      <w:r w:rsidRPr="00EF61D6">
        <w:rPr>
          <w:rFonts w:ascii="Times New Roman" w:hAnsi="Times New Roman" w:cs="Times New Roman"/>
          <w:sz w:val="24"/>
          <w:szCs w:val="24"/>
        </w:rPr>
        <w:t>xOy &lt;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0" type="#_x0000_t75" style="width:12.75pt;height:15pt" o:ole="">
            <v:imagedata r:id="rId131" o:title=""/>
          </v:shape>
          <o:OLEObject Type="Embed" ProgID="Equation.3" ShapeID="_x0000_i1270" DrawAspect="Content" ObjectID="_1676138875" r:id="rId378"/>
        </w:object>
      </w:r>
      <w:r w:rsidRPr="00EF61D6">
        <w:rPr>
          <w:rFonts w:ascii="Times New Roman" w:hAnsi="Times New Roman" w:cs="Times New Roman"/>
          <w:sz w:val="24"/>
          <w:szCs w:val="24"/>
        </w:rPr>
        <w:t>xOz (vì 4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 xml:space="preserve"> &lt; 12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</w:rPr>
        <w:t>)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Tia Oy nằm giữa 2 tia Ox và Oz</w:t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5đ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=&gt;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1" type="#_x0000_t75" style="width:12.75pt;height:15pt" o:ole="">
            <v:imagedata r:id="rId129" o:title=""/>
          </v:shape>
          <o:OLEObject Type="Embed" ProgID="Equation.3" ShapeID="_x0000_i1271" DrawAspect="Content" ObjectID="_1676138876" r:id="rId379"/>
        </w:object>
      </w:r>
      <w:r w:rsidRPr="00EF61D6">
        <w:rPr>
          <w:rFonts w:ascii="Times New Roman" w:hAnsi="Times New Roman" w:cs="Times New Roman"/>
          <w:sz w:val="24"/>
          <w:szCs w:val="24"/>
        </w:rPr>
        <w:t>xOy +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2" type="#_x0000_t75" style="width:12.75pt;height:15pt" o:ole="">
            <v:imagedata r:id="rId131" o:title=""/>
          </v:shape>
          <o:OLEObject Type="Embed" ProgID="Equation.3" ShapeID="_x0000_i1272" DrawAspect="Content" ObjectID="_1676138877" r:id="rId380"/>
        </w:object>
      </w:r>
      <w:r w:rsidRPr="00EF61D6">
        <w:rPr>
          <w:rFonts w:ascii="Times New Roman" w:hAnsi="Times New Roman" w:cs="Times New Roman"/>
          <w:sz w:val="24"/>
          <w:szCs w:val="24"/>
        </w:rPr>
        <w:t>yOz =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3" type="#_x0000_t75" style="width:12.75pt;height:15pt" o:ole="">
            <v:imagedata r:id="rId131" o:title=""/>
          </v:shape>
          <o:OLEObject Type="Embed" ProgID="Equation.3" ShapeID="_x0000_i1273" DrawAspect="Content" ObjectID="_1676138878" r:id="rId38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xOz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Pr="00EF61D6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274" type="#_x0000_t75" style="width:12.75pt;height:15pt" o:ole="">
            <v:imagedata r:id="rId131" o:title=""/>
          </v:shape>
          <o:OLEObject Type="Embed" ProgID="Equation.3" ShapeID="_x0000_i1274" DrawAspect="Content" ObjectID="_1676138879" r:id="rId382"/>
        </w:object>
      </w:r>
      <w:r w:rsidRPr="00EF61D6">
        <w:rPr>
          <w:rFonts w:ascii="Times New Roman" w:hAnsi="Times New Roman" w:cs="Times New Roman"/>
          <w:sz w:val="24"/>
          <w:szCs w:val="24"/>
        </w:rPr>
        <w:t>yOz = 8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1D6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</w:r>
      <w:r w:rsidRPr="00EF61D6">
        <w:rPr>
          <w:rFonts w:ascii="Times New Roman" w:hAnsi="Times New Roman" w:cs="Times New Roman"/>
          <w:sz w:val="24"/>
          <w:szCs w:val="24"/>
        </w:rPr>
        <w:tab/>
        <w:t>0,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b) Tia Ot là tia đối của tia Oy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=&gt; </w:t>
      </w:r>
      <w:r w:rsidRPr="00EF61D6">
        <w:rPr>
          <w:position w:val="-4"/>
        </w:rPr>
        <w:object w:dxaOrig="260" w:dyaOrig="240">
          <v:shape id="_x0000_i1275" type="#_x0000_t75" style="width:12.75pt;height:15pt" o:ole="">
            <v:imagedata r:id="rId129" o:title=""/>
          </v:shape>
          <o:OLEObject Type="Embed" ProgID="Equation.3" ShapeID="_x0000_i1275" DrawAspect="Content" ObjectID="_1676138880" r:id="rId383"/>
        </w:object>
      </w:r>
      <w:r w:rsidRPr="00EF61D6">
        <w:t xml:space="preserve">xOy  và </w:t>
      </w:r>
      <w:r w:rsidRPr="00EF61D6">
        <w:rPr>
          <w:position w:val="-4"/>
        </w:rPr>
        <w:object w:dxaOrig="260" w:dyaOrig="240">
          <v:shape id="_x0000_i1276" type="#_x0000_t75" style="width:12.75pt;height:15pt" o:ole="">
            <v:imagedata r:id="rId129" o:title=""/>
          </v:shape>
          <o:OLEObject Type="Embed" ProgID="Equation.3" ShapeID="_x0000_i1276" DrawAspect="Content" ObjectID="_1676138881" r:id="rId384"/>
        </w:object>
      </w:r>
      <w:r w:rsidRPr="00EF61D6">
        <w:t>xOt là 2 góc kề bù</w:t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  <w:rPr>
          <w:vertAlign w:val="superscript"/>
        </w:rPr>
      </w:pPr>
      <w:r w:rsidRPr="00EF61D6">
        <w:t xml:space="preserve">=&gt; </w:t>
      </w:r>
      <w:r w:rsidRPr="00EF61D6">
        <w:rPr>
          <w:position w:val="-4"/>
        </w:rPr>
        <w:object w:dxaOrig="260" w:dyaOrig="240">
          <v:shape id="_x0000_i1277" type="#_x0000_t75" style="width:12.75pt;height:15pt" o:ole="">
            <v:imagedata r:id="rId129" o:title=""/>
          </v:shape>
          <o:OLEObject Type="Embed" ProgID="Equation.3" ShapeID="_x0000_i1277" DrawAspect="Content" ObjectID="_1676138882" r:id="rId385"/>
        </w:object>
      </w:r>
      <w:r w:rsidRPr="00EF61D6">
        <w:t xml:space="preserve">xOy  + </w:t>
      </w:r>
      <w:r w:rsidRPr="00EF61D6">
        <w:rPr>
          <w:position w:val="-4"/>
        </w:rPr>
        <w:object w:dxaOrig="260" w:dyaOrig="240">
          <v:shape id="_x0000_i1278" type="#_x0000_t75" style="width:12.75pt;height:15pt" o:ole="">
            <v:imagedata r:id="rId129" o:title=""/>
          </v:shape>
          <o:OLEObject Type="Embed" ProgID="Equation.3" ShapeID="_x0000_i1278" DrawAspect="Content" ObjectID="_1676138883" r:id="rId386"/>
        </w:object>
      </w:r>
      <w:r w:rsidRPr="00EF61D6">
        <w:t>xOt =180</w:t>
      </w:r>
      <w:r w:rsidRPr="00EF61D6">
        <w:rPr>
          <w:vertAlign w:val="superscript"/>
        </w:rPr>
        <w:t>o</w:t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Tính được </w:t>
      </w:r>
      <w:r w:rsidRPr="00EF61D6">
        <w:rPr>
          <w:position w:val="-4"/>
        </w:rPr>
        <w:object w:dxaOrig="260" w:dyaOrig="240">
          <v:shape id="_x0000_i1279" type="#_x0000_t75" style="width:12.75pt;height:15pt" o:ole="">
            <v:imagedata r:id="rId131" o:title=""/>
          </v:shape>
          <o:OLEObject Type="Embed" ProgID="Equation.3" ShapeID="_x0000_i1279" DrawAspect="Content" ObjectID="_1676138884" r:id="rId387"/>
        </w:object>
      </w:r>
      <w:r w:rsidRPr="00EF61D6">
        <w:t>xOt = 140</w:t>
      </w:r>
      <w:r w:rsidRPr="00EF61D6">
        <w:rPr>
          <w:vertAlign w:val="superscript"/>
        </w:rPr>
        <w:t>0</w:t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rPr>
          <w:vertAlign w:val="superscript"/>
        </w:rPr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c) Tia Om là tia  phân giác của góc yOz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 xml:space="preserve">=&gt; Tính được  </w:t>
      </w:r>
      <w:r w:rsidRPr="00EF61D6">
        <w:rPr>
          <w:position w:val="-4"/>
        </w:rPr>
        <w:object w:dxaOrig="260" w:dyaOrig="240">
          <v:shape id="_x0000_i1280" type="#_x0000_t75" style="width:12.75pt;height:15pt" o:ole="">
            <v:imagedata r:id="rId129" o:title=""/>
          </v:shape>
          <o:OLEObject Type="Embed" ProgID="Equation.3" ShapeID="_x0000_i1280" DrawAspect="Content" ObjectID="_1676138885" r:id="rId388"/>
        </w:object>
      </w:r>
      <w:r w:rsidRPr="00EF61D6">
        <w:t>mOy = 40</w:t>
      </w:r>
      <w:r w:rsidRPr="00EF61D6">
        <w:rPr>
          <w:vertAlign w:val="superscript"/>
        </w:rPr>
        <w:t>0</w:t>
      </w:r>
      <w:r w:rsidRPr="00EF61D6">
        <w:t xml:space="preserve">  .</w:t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</w:r>
      <w:r w:rsidRPr="00EF61D6">
        <w:tab/>
        <w:t>0,25đ</w:t>
      </w:r>
    </w:p>
    <w:p w:rsidR="00EF61D6" w:rsidRPr="00EF61D6" w:rsidRDefault="00EF61D6" w:rsidP="00EF61D6">
      <w:pPr>
        <w:pStyle w:val="ListParagraph"/>
        <w:tabs>
          <w:tab w:val="left" w:pos="284"/>
        </w:tabs>
        <w:ind w:left="0"/>
      </w:pPr>
      <w:r w:rsidRPr="00EF61D6">
        <w:t>Lập luận chặt chẽ chứng tỏ được tia Oy là tia phân giác của góc xOm 0,75đ</w:t>
      </w:r>
    </w:p>
    <w:p w:rsidR="00EF61D6" w:rsidRPr="00EF61D6" w:rsidRDefault="00EF61D6" w:rsidP="00EF61D6">
      <w:pPr>
        <w:rPr>
          <w:rFonts w:ascii="Times New Roman" w:hAnsi="Times New Roman" w:cs="Times New Roman"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5</w:t>
      </w:r>
      <w:r w:rsidRPr="00EF61D6">
        <w:rPr>
          <w:rFonts w:ascii="Times New Roman" w:hAnsi="Times New Roman" w:cs="Times New Roman"/>
          <w:bCs/>
          <w:sz w:val="24"/>
          <w:szCs w:val="24"/>
        </w:rPr>
        <w:t>: (1 điểm)</w:t>
      </w:r>
    </w:p>
    <w:p w:rsidR="00EF61D6" w:rsidRPr="00EF61D6" w:rsidRDefault="00EF61D6" w:rsidP="00EF61D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F61D6">
        <w:rPr>
          <w:rFonts w:ascii="Times New Roman" w:hAnsi="Times New Roman" w:cs="Times New Roman"/>
          <w:b/>
          <w:bCs/>
          <w:sz w:val="24"/>
          <w:szCs w:val="24"/>
        </w:rPr>
        <w:t>1. 0,5đ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81" type="#_x0000_t75" style="width:65.25pt;height:30.75pt" o:ole="">
            <v:imagedata r:id="rId97" o:title=""/>
          </v:shape>
          <o:OLEObject Type="Embed" ProgID="Equation.DSMT4" ShapeID="_x0000_i1281" DrawAspect="Content" ObjectID="_1676138886" r:id="rId389"/>
        </w:objec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Gọi d </w:t>
      </w:r>
      <w:r w:rsidRPr="00EF61D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00">
          <v:shape id="_x0000_i1282" type="#_x0000_t75" style="width:9.75pt;height:9.75pt" o:ole="">
            <v:imagedata r:id="rId144" o:title=""/>
          </v:shape>
          <o:OLEObject Type="Embed" ProgID="Equation.3" ShapeID="_x0000_i1282" DrawAspect="Content" ObjectID="_1676138887" r:id="rId390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ƯC(12n+1;30n+2) 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12n+1 và 30n+2 cùng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5(12n+1) -  2(30n+2)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1 chia hết cho d</w:t>
      </w:r>
    </w:p>
    <w:p w:rsidR="00EF61D6" w:rsidRP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>=&gt; d = 1 hoặc d = -1</w:t>
      </w:r>
    </w:p>
    <w:p w:rsidR="00EF61D6" w:rsidRDefault="00EF61D6" w:rsidP="00EF61D6">
      <w:pPr>
        <w:rPr>
          <w:rFonts w:ascii="Times New Roman" w:hAnsi="Times New Roman" w:cs="Times New Roman"/>
          <w:sz w:val="24"/>
          <w:szCs w:val="24"/>
        </w:rPr>
      </w:pPr>
      <w:r w:rsidRPr="00EF61D6">
        <w:rPr>
          <w:rFonts w:ascii="Times New Roman" w:hAnsi="Times New Roman" w:cs="Times New Roman"/>
          <w:sz w:val="24"/>
          <w:szCs w:val="24"/>
        </w:rPr>
        <w:t xml:space="preserve">Vậy phân số </w:t>
      </w:r>
      <w:r w:rsidRPr="00EF61D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283" type="#_x0000_t75" style="width:65.25pt;height:30.75pt" o:ole="">
            <v:imagedata r:id="rId97" o:title=""/>
          </v:shape>
          <o:OLEObject Type="Embed" ProgID="Equation.DSMT4" ShapeID="_x0000_i1283" DrawAspect="Content" ObjectID="_1676138888" r:id="rId391"/>
        </w:object>
      </w:r>
      <w:r w:rsidRPr="00EF61D6">
        <w:rPr>
          <w:rFonts w:ascii="Times New Roman" w:hAnsi="Times New Roman" w:cs="Times New Roman"/>
          <w:sz w:val="24"/>
          <w:szCs w:val="24"/>
        </w:rPr>
        <w:t xml:space="preserve"> là phân số tối giản với mọi số nguyên n</w:t>
      </w:r>
    </w:p>
    <w:p w:rsidR="002A4EAB" w:rsidRPr="00EF61D6" w:rsidRDefault="002A4EAB" w:rsidP="00EF61D6">
      <w:pPr>
        <w:rPr>
          <w:rFonts w:ascii="Times New Roman" w:hAnsi="Times New Roman" w:cs="Times New Roman"/>
          <w:sz w:val="24"/>
          <w:szCs w:val="24"/>
        </w:rPr>
      </w:pPr>
    </w:p>
    <w:p w:rsidR="00EF61D6" w:rsidRPr="00EF61D6" w:rsidRDefault="00EF61D6" w:rsidP="00EF61D6">
      <w:pPr>
        <w:tabs>
          <w:tab w:val="left" w:pos="2475"/>
          <w:tab w:val="center" w:pos="4320"/>
        </w:tabs>
        <w:spacing w:before="60"/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</w:pP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 xml:space="preserve">                                         </w:t>
      </w:r>
      <w:r w:rsidRPr="00EF61D6">
        <w:rPr>
          <w:rFonts w:ascii="Times New Roman" w:hAnsi="Times New Roman" w:cs="Times New Roman"/>
          <w:b/>
          <w:spacing w:val="-2"/>
          <w:sz w:val="24"/>
          <w:szCs w:val="24"/>
          <w:lang w:val="fr-F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5646"/>
      </w:tblGrid>
      <w:tr w:rsidR="002A4EAB" w:rsidRPr="00EF61D6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lastRenderedPageBreak/>
              <w:t>ĐỀ 7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6</w:t>
            </w:r>
          </w:p>
          <w:p w:rsidR="002A4EAB" w:rsidRPr="00EF61D6" w:rsidRDefault="002A4EAB" w:rsidP="00D707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F61D6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EF61D6" w:rsidRDefault="00EF61D6" w:rsidP="002A4EAB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</w:rPr>
        <w:t>I</w:t>
      </w:r>
      <w:r w:rsidRPr="002A4EAB">
        <w:rPr>
          <w:rFonts w:ascii="Times New Roman" w:hAnsi="Times New Roman" w:cs="Times New Roman"/>
          <w:b/>
          <w:sz w:val="26"/>
          <w:szCs w:val="26"/>
        </w:rPr>
        <w:t>-TRẮC NGHIỆM KHÁCH QUAN: 2 ĐIỂM</w:t>
      </w:r>
    </w:p>
    <w:p w:rsidR="002A4EAB" w:rsidRPr="002A4EAB" w:rsidRDefault="002A4EAB" w:rsidP="002A4EAB">
      <w:pPr>
        <w:spacing w:before="120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i/>
          <w:sz w:val="26"/>
          <w:szCs w:val="26"/>
        </w:rPr>
        <w:t>Khoanh tròn vào chữ cái đứng trước câu trả lời đúng( từ câu 1 đến câu 4)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1</w:t>
      </w:r>
      <w:r w:rsidRPr="002A4EAB">
        <w:rPr>
          <w:rFonts w:ascii="Times New Roman" w:hAnsi="Times New Roman" w:cs="Times New Roman"/>
          <w:sz w:val="26"/>
          <w:szCs w:val="26"/>
        </w:rPr>
        <w:t>: Kết quả của phép tính  ( - 2 )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 xml:space="preserve">3 </w:t>
      </w:r>
      <w:r w:rsidRPr="002A4EAB">
        <w:rPr>
          <w:rFonts w:ascii="Times New Roman" w:hAnsi="Times New Roman" w:cs="Times New Roman"/>
          <w:sz w:val="26"/>
          <w:szCs w:val="26"/>
        </w:rPr>
        <w:t>. ( - 1 )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A4EA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A: 6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- 6 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 - 8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D: 8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2A4EAB">
        <w:rPr>
          <w:rFonts w:ascii="Times New Roman" w:hAnsi="Times New Roman" w:cs="Times New Roman"/>
          <w:sz w:val="26"/>
          <w:szCs w:val="26"/>
        </w:rPr>
        <w:t xml:space="preserve">: Tập hợp các ước của 5 là: 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A: {1;5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B: {- 5; - 1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 {- 1; 1 ; 5;-5}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D: {- 5; - 1; 1; 5}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2A4EAB">
        <w:rPr>
          <w:rFonts w:ascii="Times New Roman" w:hAnsi="Times New Roman" w:cs="Times New Roman"/>
          <w:sz w:val="26"/>
          <w:szCs w:val="26"/>
        </w:rPr>
        <w:t xml:space="preserve">: Số nhỏ nhất trong các phân số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284" type="#_x0000_t75" style="width:22.5pt;height:33.75pt" o:ole="">
            <v:imagedata r:id="rId392" o:title=""/>
          </v:shape>
          <o:OLEObject Type="Embed" ProgID="Equation.3" ShapeID="_x0000_i1284" DrawAspect="Content" ObjectID="_1676138889" r:id="rId393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;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85" type="#_x0000_t75" style="width:21.75pt;height:33.75pt" o:ole="">
            <v:imagedata r:id="rId394" o:title=""/>
          </v:shape>
          <o:OLEObject Type="Embed" ProgID="Equation.3" ShapeID="_x0000_i1285" DrawAspect="Content" ObjectID="_1676138890" r:id="rId395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86" type="#_x0000_t75" style="width:21.75pt;height:33.75pt" o:ole="">
            <v:imagedata r:id="rId396" o:title=""/>
          </v:shape>
          <o:OLEObject Type="Embed" ProgID="Equation.3" ShapeID="_x0000_i1286" DrawAspect="Content" ObjectID="_1676138891" r:id="rId397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99" w:dyaOrig="620">
          <v:shape id="_x0000_i1287" type="#_x0000_t75" style="width:27pt;height:33.75pt" o:ole="">
            <v:imagedata r:id="rId398" o:title=""/>
          </v:shape>
          <o:OLEObject Type="Embed" ProgID="Equation.3" ShapeID="_x0000_i1287" DrawAspect="Content" ObjectID="_1676138892" r:id="rId399"/>
        </w:object>
      </w:r>
      <w:r w:rsidRPr="002A4EAB">
        <w:rPr>
          <w:rFonts w:ascii="Times New Roman" w:hAnsi="Times New Roman" w:cs="Times New Roman"/>
          <w:sz w:val="26"/>
          <w:szCs w:val="26"/>
        </w:rPr>
        <w:t>;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288" type="#_x0000_t75" style="width:26.25pt;height:33.75pt" o:ole="">
            <v:imagedata r:id="rId400" o:title=""/>
          </v:shape>
          <o:OLEObject Type="Embed" ProgID="Equation.3" ShapeID="_x0000_i1288" DrawAspect="Content" ObjectID="_1676138893" r:id="rId401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A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289" type="#_x0000_t75" style="width:26.25pt;height:33.75pt" o:ole="">
            <v:imagedata r:id="rId400" o:title=""/>
          </v:shape>
          <o:OLEObject Type="Embed" ProgID="Equation.3" ShapeID="_x0000_i1289" DrawAspect="Content" ObjectID="_1676138894" r:id="rId402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0" type="#_x0000_t75" style="width:21.75pt;height:33.75pt" o:ole="">
            <v:imagedata r:id="rId394" o:title=""/>
          </v:shape>
          <o:OLEObject Type="Embed" ProgID="Equation.3" ShapeID="_x0000_i1290" DrawAspect="Content" ObjectID="_1676138895" r:id="rId403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C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291" type="#_x0000_t75" style="width:21.75pt;height:31.5pt" o:ole="">
            <v:imagedata r:id="rId404" o:title=""/>
          </v:shape>
          <o:OLEObject Type="Embed" ProgID="Equation.3" ShapeID="_x0000_i1291" DrawAspect="Content" ObjectID="_1676138896" r:id="rId405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D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99" w:dyaOrig="620">
          <v:shape id="_x0000_i1292" type="#_x0000_t75" style="width:27pt;height:33.75pt" o:ole="">
            <v:imagedata r:id="rId398" o:title=""/>
          </v:shape>
          <o:OLEObject Type="Embed" ProgID="Equation.3" ShapeID="_x0000_i1292" DrawAspect="Content" ObjectID="_1676138897" r:id="rId406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2A4EAB">
        <w:rPr>
          <w:rFonts w:ascii="Times New Roman" w:hAnsi="Times New Roman" w:cs="Times New Roman"/>
          <w:sz w:val="26"/>
          <w:szCs w:val="26"/>
        </w:rPr>
        <w:t xml:space="preserve">: Kết quả rút gọn phân số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293" type="#_x0000_t75" style="width:32.25pt;height:32.25pt" o:ole="">
            <v:imagedata r:id="rId407" o:title=""/>
          </v:shape>
          <o:OLEObject Type="Embed" ProgID="Equation.3" ShapeID="_x0000_i1293" DrawAspect="Content" ObjectID="_1676138898" r:id="rId408"/>
        </w:object>
      </w:r>
      <w:r w:rsidRPr="002A4EAB">
        <w:rPr>
          <w:rFonts w:ascii="Times New Roman" w:hAnsi="Times New Roman" w:cs="Times New Roman"/>
          <w:sz w:val="26"/>
          <w:szCs w:val="26"/>
        </w:rPr>
        <w:t xml:space="preserve"> đến tối giản là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A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4" type="#_x0000_t75" style="width:21pt;height:32.25pt" o:ole="">
            <v:imagedata r:id="rId409" o:title=""/>
          </v:shape>
          <o:OLEObject Type="Embed" ProgID="Equation.3" ShapeID="_x0000_i1294" DrawAspect="Content" ObjectID="_1676138899" r:id="rId410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295" type="#_x0000_t75" style="width:18.75pt;height:32.25pt" o:ole="">
            <v:imagedata r:id="rId411" o:title=""/>
          </v:shape>
          <o:OLEObject Type="Embed" ProgID="Equation.3" ShapeID="_x0000_i1295" DrawAspect="Content" ObjectID="_1676138900" r:id="rId412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>C: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296" type="#_x0000_t75" style="width:27.75pt;height:33pt" o:ole="">
            <v:imagedata r:id="rId413" o:title=""/>
          </v:shape>
          <o:OLEObject Type="Embed" ProgID="Equation.3" ShapeID="_x0000_i1296" DrawAspect="Content" ObjectID="_1676138901" r:id="rId414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D: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297" type="#_x0000_t75" style="width:21pt;height:33pt" o:ole="">
            <v:imagedata r:id="rId415" o:title=""/>
          </v:shape>
          <o:OLEObject Type="Embed" ProgID="Equation.3" ShapeID="_x0000_i1297" DrawAspect="Content" ObjectID="_1676138902" r:id="rId416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16"/>
          <w:szCs w:val="1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2A4EAB">
        <w:rPr>
          <w:rFonts w:ascii="Times New Roman" w:hAnsi="Times New Roman" w:cs="Times New Roman"/>
          <w:sz w:val="26"/>
          <w:szCs w:val="26"/>
        </w:rPr>
        <w:t xml:space="preserve">: </w:t>
      </w:r>
      <w:r w:rsidRPr="002A4EAB">
        <w:rPr>
          <w:rFonts w:ascii="Times New Roman" w:hAnsi="Times New Roman" w:cs="Times New Roman"/>
          <w:b/>
          <w:sz w:val="26"/>
          <w:szCs w:val="26"/>
        </w:rPr>
        <w:t>Đánh dấu X vào cột Đ (Đúng) hoặc S (Sai) trong các khẳng định sau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0" w:type="auto"/>
        <w:tblInd w:w="6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10"/>
        <w:gridCol w:w="573"/>
        <w:gridCol w:w="504"/>
      </w:tblGrid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Khẳng định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1) Nếu ta nhân cả tử và mẫu của một phân số với cùng một số nguyên  khác 0 thì được một phân số bằng phân số đã cho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2) Trong hai phân số có cùng một mẫu, phân số nào có tử lớn hơn thì lớn hơn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3) Tổng của hai phân số là một phân số có tử bằng tổng các tử, mẫu bằng tổng các mẫu.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4EAB" w:rsidRPr="002A4EAB" w:rsidTr="00D70742">
        <w:tc>
          <w:tcPr>
            <w:tcW w:w="9537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2A4EAB">
              <w:rPr>
                <w:rFonts w:ascii="Times New Roman" w:hAnsi="Times New Roman" w:cs="Times New Roman"/>
                <w:sz w:val="26"/>
                <w:szCs w:val="26"/>
              </w:rPr>
              <w:t>4) Nếu tia Oy nằm giữa hai tia Ox và Oz thì góc xOy + góc yOz = góc xOz</w:t>
            </w:r>
          </w:p>
        </w:tc>
        <w:tc>
          <w:tcPr>
            <w:tcW w:w="640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shd w:val="clear" w:color="auto" w:fill="auto"/>
          </w:tcPr>
          <w:p w:rsidR="002A4EAB" w:rsidRPr="002A4EAB" w:rsidRDefault="002A4EAB" w:rsidP="00D70742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</w:rPr>
        <w:t>II- TỰ LUẬN: 8 ĐIỂM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 1</w:t>
      </w:r>
      <w:r w:rsidRPr="002A4EAB">
        <w:rPr>
          <w:rFonts w:ascii="Times New Roman" w:hAnsi="Times New Roman" w:cs="Times New Roman"/>
          <w:sz w:val="26"/>
          <w:szCs w:val="26"/>
        </w:rPr>
        <w:t xml:space="preserve">:( 2 điểm) Thực hiện các phép tính: 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</w:rPr>
        <w:t>a</w:t>
      </w:r>
      <w:r w:rsidRPr="002A4EAB">
        <w:rPr>
          <w:rFonts w:ascii="Times New Roman" w:hAnsi="Times New Roman" w:cs="Times New Roman"/>
          <w:sz w:val="26"/>
          <w:szCs w:val="26"/>
        </w:rPr>
        <w:t xml:space="preserve">) 27.(-53) + (-27 ) .47 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640" w:dyaOrig="620">
          <v:shape id="_x0000_i1298" type="#_x0000_t75" style="width:81pt;height:30.75pt" o:ole="">
            <v:imagedata r:id="rId417" o:title=""/>
          </v:shape>
          <o:OLEObject Type="Embed" ProgID="Equation.3" ShapeID="_x0000_i1298" DrawAspect="Content" ObjectID="_1676138903" r:id="rId418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c)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160" w:dyaOrig="620">
          <v:shape id="_x0000_i1299" type="#_x0000_t75" style="width:57.75pt;height:30.75pt" o:ole="">
            <v:imagedata r:id="rId419" o:title=""/>
          </v:shape>
          <o:OLEObject Type="Embed" ProgID="Equation.3" ShapeID="_x0000_i1299" DrawAspect="Content" ObjectID="_1676138904" r:id="rId420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   d) </w:t>
      </w:r>
      <w:r w:rsidRPr="002A4EAB">
        <w:rPr>
          <w:rFonts w:ascii="Times New Roman" w:hAnsi="Times New Roman" w:cs="Times New Roman"/>
          <w:position w:val="-30"/>
          <w:sz w:val="26"/>
          <w:szCs w:val="26"/>
        </w:rPr>
        <w:object w:dxaOrig="1500" w:dyaOrig="720">
          <v:shape id="_x0000_i1300" type="#_x0000_t75" style="width:75.75pt;height:36pt" o:ole="">
            <v:imagedata r:id="rId421" o:title=""/>
          </v:shape>
          <o:OLEObject Type="Embed" ProgID="Equation.3" ShapeID="_x0000_i1300" DrawAspect="Content" ObjectID="_1676138905" r:id="rId422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2</w:t>
      </w:r>
      <w:r w:rsidRPr="002A4EAB">
        <w:rPr>
          <w:rFonts w:ascii="Times New Roman" w:hAnsi="Times New Roman" w:cs="Times New Roman"/>
          <w:sz w:val="26"/>
          <w:szCs w:val="26"/>
        </w:rPr>
        <w:t>: (2 điểm) Tìm số nguyên x, y  biết:</w: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</w:rPr>
        <w:t xml:space="preserve">a) </w:t>
      </w:r>
      <w:r w:rsidRPr="002A4EAB">
        <w:rPr>
          <w:rFonts w:ascii="Times New Roman" w:hAnsi="Times New Roman" w:cs="Times New Roman"/>
          <w:sz w:val="26"/>
          <w:szCs w:val="26"/>
        </w:rPr>
        <w:t>5x + 17 = 2</w:t>
      </w:r>
      <w:r w:rsidRPr="002A4EAB">
        <w:rPr>
          <w:rFonts w:ascii="Times New Roman" w:hAnsi="Times New Roman" w:cs="Times New Roman"/>
        </w:rPr>
        <w:tab/>
      </w:r>
      <w:r w:rsidRPr="002A4EAB">
        <w:rPr>
          <w:rFonts w:ascii="Times New Roman" w:hAnsi="Times New Roman" w:cs="Times New Roman"/>
        </w:rPr>
        <w:tab/>
      </w:r>
      <w:r w:rsidRPr="002A4EAB">
        <w:rPr>
          <w:rFonts w:ascii="Times New Roman" w:hAnsi="Times New Roman" w:cs="Times New Roman"/>
        </w:rPr>
        <w:tab/>
        <w:t xml:space="preserve">b)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301" type="#_x0000_t75" style="width:62.25pt;height:30.75pt" o:ole="">
            <v:imagedata r:id="rId423" o:title=""/>
          </v:shape>
          <o:OLEObject Type="Embed" ProgID="Equation.3" ShapeID="_x0000_i1301" DrawAspect="Content" ObjectID="_1676138906" r:id="rId424"/>
        </w:objec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</w:rPr>
        <w:t>c)</w:t>
      </w:r>
      <w:r w:rsidRPr="002A4EAB">
        <w:rPr>
          <w:rFonts w:ascii="Times New Roman" w:hAnsi="Times New Roman" w:cs="Times New Roman"/>
          <w:sz w:val="26"/>
          <w:szCs w:val="26"/>
        </w:rPr>
        <w:t xml:space="preserve">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1440" w:dyaOrig="620">
          <v:shape id="_x0000_i1302" type="#_x0000_t75" style="width:76.5pt;height:32.25pt" o:ole="">
            <v:imagedata r:id="rId425" o:title=""/>
          </v:shape>
          <o:OLEObject Type="Embed" ProgID="Equation.3" ShapeID="_x0000_i1302" DrawAspect="Content" ObjectID="_1676138907" r:id="rId426"/>
        </w:object>
      </w:r>
    </w:p>
    <w:p w:rsidR="002A4EAB" w:rsidRPr="002A4EAB" w:rsidRDefault="002A4EAB" w:rsidP="002A4EAB">
      <w:pPr>
        <w:spacing w:before="120"/>
        <w:ind w:left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3:</w:t>
      </w:r>
      <w:r w:rsidRPr="002A4EAB">
        <w:rPr>
          <w:rFonts w:ascii="Times New Roman" w:hAnsi="Times New Roman" w:cs="Times New Roman"/>
          <w:sz w:val="26"/>
          <w:szCs w:val="26"/>
        </w:rPr>
        <w:t xml:space="preserve"> ( 3 điểm)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  <w:t>Cho góc xOm = 30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2A4EAB">
        <w:rPr>
          <w:rFonts w:ascii="Times New Roman" w:hAnsi="Times New Roman" w:cs="Times New Roman"/>
          <w:sz w:val="26"/>
          <w:szCs w:val="26"/>
        </w:rPr>
        <w:t>. Vẽ tia Oy là tia đối của tia Ox.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a)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>Tính số đo góc yOm?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b)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>Gọi Ot là tia phân giác của góc xOy. Chứng tỏ góc yOt là góc vuông?</w:t>
      </w:r>
    </w:p>
    <w:p w:rsidR="002A4EAB" w:rsidRPr="002A4EAB" w:rsidRDefault="002A4EAB" w:rsidP="002A4EAB">
      <w:pPr>
        <w:tabs>
          <w:tab w:val="left" w:pos="1800"/>
        </w:tabs>
        <w:spacing w:before="120"/>
        <w:ind w:left="1800" w:hanging="36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c)</w:t>
      </w: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>Vẽ tia On nằm giữa hai tia Ot và Oy sao cho góc tOn = 60</w:t>
      </w:r>
      <w:r w:rsidRPr="002A4EA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2A4EAB">
        <w:rPr>
          <w:rFonts w:ascii="Times New Roman" w:hAnsi="Times New Roman" w:cs="Times New Roman"/>
          <w:sz w:val="26"/>
          <w:szCs w:val="26"/>
        </w:rPr>
        <w:t>.</w:t>
      </w:r>
    </w:p>
    <w:p w:rsidR="002A4EAB" w:rsidRPr="002A4EAB" w:rsidRDefault="002A4EAB" w:rsidP="002A4EAB">
      <w:pPr>
        <w:spacing w:before="120"/>
        <w:ind w:left="180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>Tia Ot có là tia phân giác của góc mOn không? Vì sao?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 xml:space="preserve">      </w:t>
      </w:r>
      <w:r w:rsidRPr="002A4EAB">
        <w:rPr>
          <w:rFonts w:ascii="Times New Roman" w:hAnsi="Times New Roman" w:cs="Times New Roman"/>
          <w:b/>
          <w:sz w:val="26"/>
          <w:szCs w:val="26"/>
          <w:u w:val="single"/>
        </w:rPr>
        <w:t>Bài 4</w:t>
      </w:r>
      <w:r w:rsidRPr="002A4EAB">
        <w:rPr>
          <w:rFonts w:ascii="Times New Roman" w:hAnsi="Times New Roman" w:cs="Times New Roman"/>
          <w:sz w:val="26"/>
          <w:szCs w:val="26"/>
        </w:rPr>
        <w:t>: ( 1 điểm)  Tính nhanh</w:t>
      </w:r>
    </w:p>
    <w:p w:rsidR="002A4EAB" w:rsidRPr="002A4EAB" w:rsidRDefault="002A4EAB" w:rsidP="002A4EA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4EAB">
        <w:rPr>
          <w:rFonts w:ascii="Times New Roman" w:hAnsi="Times New Roman" w:cs="Times New Roman"/>
          <w:sz w:val="26"/>
          <w:szCs w:val="26"/>
        </w:rPr>
        <w:tab/>
      </w:r>
      <w:r w:rsidRPr="002A4EAB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Pr="002A4EAB">
        <w:rPr>
          <w:rFonts w:ascii="Times New Roman" w:hAnsi="Times New Roman" w:cs="Times New Roman"/>
          <w:position w:val="-24"/>
          <w:sz w:val="26"/>
          <w:szCs w:val="26"/>
        </w:rPr>
        <w:object w:dxaOrig="3080" w:dyaOrig="620">
          <v:shape id="_x0000_i1303" type="#_x0000_t75" style="width:154.5pt;height:30.75pt" o:ole="">
            <v:imagedata r:id="rId427" o:title=""/>
          </v:shape>
          <o:OLEObject Type="Embed" ProgID="Equation.3" ShapeID="_x0000_i1303" DrawAspect="Content" ObjectID="_1676138908" r:id="rId428"/>
        </w:object>
      </w:r>
    </w:p>
    <w:p w:rsidR="002A4EAB" w:rsidRDefault="002A4EAB" w:rsidP="002A4EAB">
      <w:pPr>
        <w:ind w:firstLine="180"/>
        <w:rPr>
          <w:rFonts w:ascii="Times New Roman" w:hAnsi="Times New Roman" w:cs="Times New Roman"/>
          <w:sz w:val="24"/>
          <w:szCs w:val="24"/>
          <w:lang w:val="fr-FR"/>
        </w:rPr>
      </w:pPr>
    </w:p>
    <w:sectPr w:rsidR="002A4EAB" w:rsidSect="00EF61D6">
      <w:headerReference w:type="even" r:id="rId429"/>
      <w:headerReference w:type="default" r:id="rId430"/>
      <w:footerReference w:type="even" r:id="rId431"/>
      <w:footerReference w:type="default" r:id="rId432"/>
      <w:headerReference w:type="first" r:id="rId433"/>
      <w:footerReference w:type="first" r:id="rId434"/>
      <w:pgSz w:w="12240" w:h="15840"/>
      <w:pgMar w:top="567" w:right="1800" w:bottom="851" w:left="1800" w:header="720" w:footer="5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9C7" w:rsidRDefault="009339C7" w:rsidP="00EF61D6">
      <w:r>
        <w:separator/>
      </w:r>
    </w:p>
  </w:endnote>
  <w:endnote w:type="continuationSeparator" w:id="0">
    <w:p w:rsidR="009339C7" w:rsidRDefault="009339C7" w:rsidP="00EF6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6CD" w:rsidRDefault="00D026C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1D6" w:rsidRPr="00EF61D6" w:rsidRDefault="00EF61D6" w:rsidP="00EF61D6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8640"/>
      </w:tabs>
      <w:jc w:val="center"/>
      <w:rPr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6CD" w:rsidRDefault="00D026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9C7" w:rsidRDefault="009339C7" w:rsidP="00EF61D6">
      <w:r>
        <w:separator/>
      </w:r>
    </w:p>
  </w:footnote>
  <w:footnote w:type="continuationSeparator" w:id="0">
    <w:p w:rsidR="009339C7" w:rsidRDefault="009339C7" w:rsidP="00EF61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6CD" w:rsidRDefault="00D026C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1D6" w:rsidRPr="00EF61D6" w:rsidRDefault="00EF61D6" w:rsidP="00EF61D6">
    <w:pPr>
      <w:pStyle w:val="Header"/>
      <w:jc w:val="center"/>
      <w:rPr>
        <w:sz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6CD" w:rsidRDefault="00D026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80C41"/>
    <w:multiLevelType w:val="hybridMultilevel"/>
    <w:tmpl w:val="833AD6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5318AA"/>
    <w:multiLevelType w:val="hybridMultilevel"/>
    <w:tmpl w:val="30186B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1A5702"/>
    <w:multiLevelType w:val="hybridMultilevel"/>
    <w:tmpl w:val="8DCA057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C3864E4"/>
    <w:multiLevelType w:val="multilevel"/>
    <w:tmpl w:val="67D25A3A"/>
    <w:lvl w:ilvl="0">
      <w:numFmt w:val="decimal"/>
      <w:lvlText w:val="%1"/>
      <w:lvlJc w:val="left"/>
      <w:pPr>
        <w:tabs>
          <w:tab w:val="num" w:pos="3585"/>
        </w:tabs>
        <w:ind w:left="3585" w:hanging="2025"/>
      </w:pPr>
      <w:rPr>
        <w:rFonts w:hint="default"/>
      </w:rPr>
    </w:lvl>
    <w:lvl w:ilvl="1">
      <w:start w:val="25"/>
      <w:numFmt w:val="decimal"/>
      <w:isLgl/>
      <w:lvlText w:val="%1.%2"/>
      <w:lvlJc w:val="left"/>
      <w:pPr>
        <w:tabs>
          <w:tab w:val="num" w:pos="2115"/>
        </w:tabs>
        <w:ind w:left="211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80"/>
        </w:tabs>
        <w:ind w:left="22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640"/>
        </w:tabs>
        <w:ind w:left="26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640"/>
        </w:tabs>
        <w:ind w:left="26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000"/>
        </w:tabs>
        <w:ind w:left="30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000"/>
        </w:tabs>
        <w:ind w:left="30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360"/>
        </w:tabs>
        <w:ind w:left="33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720"/>
        </w:tabs>
        <w:ind w:left="3720" w:hanging="2160"/>
      </w:pPr>
      <w:rPr>
        <w:rFonts w:hint="default"/>
      </w:rPr>
    </w:lvl>
  </w:abstractNum>
  <w:abstractNum w:abstractNumId="4">
    <w:nsid w:val="3F794C52"/>
    <w:multiLevelType w:val="hybridMultilevel"/>
    <w:tmpl w:val="5B88C6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5723E2"/>
    <w:multiLevelType w:val="hybridMultilevel"/>
    <w:tmpl w:val="ACE2017E"/>
    <w:lvl w:ilvl="0" w:tplc="FF4E11C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515B52E0"/>
    <w:multiLevelType w:val="hybridMultilevel"/>
    <w:tmpl w:val="872AD320"/>
    <w:lvl w:ilvl="0" w:tplc="2ACE83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81D2B1D"/>
    <w:multiLevelType w:val="hybridMultilevel"/>
    <w:tmpl w:val="7F066E54"/>
    <w:lvl w:ilvl="0" w:tplc="352656E8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5908490F"/>
    <w:multiLevelType w:val="hybridMultilevel"/>
    <w:tmpl w:val="F6E690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8578A7"/>
    <w:multiLevelType w:val="hybridMultilevel"/>
    <w:tmpl w:val="7B38A8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045B46"/>
    <w:multiLevelType w:val="hybridMultilevel"/>
    <w:tmpl w:val="F0BC0F4C"/>
    <w:lvl w:ilvl="0" w:tplc="BAC24DFA">
      <w:start w:val="1"/>
      <w:numFmt w:val="lowerLetter"/>
      <w:lvlText w:val="%1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8"/>
  </w:num>
  <w:num w:numId="8">
    <w:abstractNumId w:val="7"/>
  </w:num>
  <w:num w:numId="9">
    <w:abstractNumId w:val="6"/>
  </w:num>
  <w:num w:numId="10">
    <w:abstractNumId w:val="1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988"/>
    <w:rsid w:val="00087EBC"/>
    <w:rsid w:val="00291089"/>
    <w:rsid w:val="002A4EAB"/>
    <w:rsid w:val="004B0AD1"/>
    <w:rsid w:val="00646622"/>
    <w:rsid w:val="006B3988"/>
    <w:rsid w:val="006D1463"/>
    <w:rsid w:val="00712C17"/>
    <w:rsid w:val="009339C7"/>
    <w:rsid w:val="00952CC5"/>
    <w:rsid w:val="009F491D"/>
    <w:rsid w:val="00D026CD"/>
    <w:rsid w:val="00D16B0A"/>
    <w:rsid w:val="00DC04CC"/>
    <w:rsid w:val="00EB0DA4"/>
    <w:rsid w:val="00EF6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kern w:val="32"/>
      <w:sz w:val="32"/>
      <w:szCs w:val="32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Char">
    <w:name w:val="Char"/>
    <w:basedOn w:val="Normal"/>
    <w:link w:val="DefaultParagraphFont"/>
    <w:semiHidden/>
    <w:rsid w:val="006B3988"/>
    <w:pPr>
      <w:spacing w:after="160" w:line="240" w:lineRule="exact"/>
    </w:pPr>
    <w:rPr>
      <w:kern w:val="0"/>
      <w:sz w:val="24"/>
      <w:szCs w:val="24"/>
    </w:rPr>
  </w:style>
  <w:style w:type="paragraph" w:styleId="NormalWeb">
    <w:name w:val="Normal (Web)"/>
    <w:basedOn w:val="Normal"/>
    <w:uiPriority w:val="99"/>
    <w:rsid w:val="006D1463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6D1463"/>
  </w:style>
  <w:style w:type="character" w:styleId="Hyperlink">
    <w:name w:val="Hyperlink"/>
    <w:rsid w:val="006D1463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9F491D"/>
    <w:pPr>
      <w:ind w:left="720"/>
      <w:contextualSpacing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ListParagraphChar">
    <w:name w:val="List Paragraph Char"/>
    <w:link w:val="ListParagraph"/>
    <w:locked/>
    <w:rsid w:val="009F491D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9F49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EF61D6"/>
    <w:rPr>
      <w:rFonts w:ascii="Tahoma" w:hAnsi="Tahoma" w:cs="Tahoma"/>
      <w:kern w:val="0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F61D6"/>
    <w:rPr>
      <w:rFonts w:ascii="Tahoma" w:hAnsi="Tahoma" w:cs="Tahoma"/>
      <w:sz w:val="16"/>
      <w:szCs w:val="16"/>
    </w:rPr>
  </w:style>
  <w:style w:type="paragraph" w:customStyle="1" w:styleId="CharChar">
    <w:name w:val=" Char 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customStyle="1" w:styleId="Char0">
    <w:name w:val=" 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styleId="Header">
    <w:name w:val="header"/>
    <w:basedOn w:val="Normal"/>
    <w:link w:val="HeaderChar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HeaderChar">
    <w:name w:val="Header Char"/>
    <w:link w:val="Header"/>
    <w:rsid w:val="00EF61D6"/>
    <w:rPr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FooterChar">
    <w:name w:val="Footer Char"/>
    <w:link w:val="Footer"/>
    <w:uiPriority w:val="99"/>
    <w:rsid w:val="00EF61D6"/>
    <w:rPr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kern w:val="32"/>
      <w:sz w:val="32"/>
      <w:szCs w:val="32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Char">
    <w:name w:val="Char"/>
    <w:basedOn w:val="Normal"/>
    <w:link w:val="DefaultParagraphFont"/>
    <w:semiHidden/>
    <w:rsid w:val="006B3988"/>
    <w:pPr>
      <w:spacing w:after="160" w:line="240" w:lineRule="exact"/>
    </w:pPr>
    <w:rPr>
      <w:kern w:val="0"/>
      <w:sz w:val="24"/>
      <w:szCs w:val="24"/>
    </w:rPr>
  </w:style>
  <w:style w:type="paragraph" w:styleId="NormalWeb">
    <w:name w:val="Normal (Web)"/>
    <w:basedOn w:val="Normal"/>
    <w:uiPriority w:val="99"/>
    <w:rsid w:val="006D1463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6D1463"/>
  </w:style>
  <w:style w:type="character" w:styleId="Hyperlink">
    <w:name w:val="Hyperlink"/>
    <w:rsid w:val="006D1463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9F491D"/>
    <w:pPr>
      <w:ind w:left="720"/>
      <w:contextualSpacing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ListParagraphChar">
    <w:name w:val="List Paragraph Char"/>
    <w:link w:val="ListParagraph"/>
    <w:locked/>
    <w:rsid w:val="009F491D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9F49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EF61D6"/>
    <w:rPr>
      <w:rFonts w:ascii="Tahoma" w:hAnsi="Tahoma" w:cs="Tahoma"/>
      <w:kern w:val="0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F61D6"/>
    <w:rPr>
      <w:rFonts w:ascii="Tahoma" w:hAnsi="Tahoma" w:cs="Tahoma"/>
      <w:sz w:val="16"/>
      <w:szCs w:val="16"/>
    </w:rPr>
  </w:style>
  <w:style w:type="paragraph" w:customStyle="1" w:styleId="CharChar">
    <w:name w:val=" Char 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customStyle="1" w:styleId="Char0">
    <w:name w:val=" Char"/>
    <w:basedOn w:val="Normal"/>
    <w:semiHidden/>
    <w:rsid w:val="00EF61D6"/>
    <w:pPr>
      <w:spacing w:after="160" w:line="240" w:lineRule="exact"/>
    </w:pPr>
    <w:rPr>
      <w:kern w:val="0"/>
      <w:sz w:val="24"/>
      <w:szCs w:val="24"/>
    </w:rPr>
  </w:style>
  <w:style w:type="paragraph" w:styleId="Header">
    <w:name w:val="header"/>
    <w:basedOn w:val="Normal"/>
    <w:link w:val="HeaderChar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HeaderChar">
    <w:name w:val="Header Char"/>
    <w:link w:val="Header"/>
    <w:rsid w:val="00EF61D6"/>
    <w:rPr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EF61D6"/>
    <w:pPr>
      <w:tabs>
        <w:tab w:val="center" w:pos="4513"/>
        <w:tab w:val="right" w:pos="9026"/>
      </w:tabs>
    </w:pPr>
    <w:rPr>
      <w:rFonts w:ascii="Times New Roman" w:hAnsi="Times New Roman" w:cs="Times New Roman"/>
      <w:kern w:val="0"/>
      <w:sz w:val="28"/>
      <w:szCs w:val="24"/>
    </w:rPr>
  </w:style>
  <w:style w:type="character" w:customStyle="1" w:styleId="FooterChar">
    <w:name w:val="Footer Char"/>
    <w:link w:val="Footer"/>
    <w:uiPriority w:val="99"/>
    <w:rsid w:val="00EF61D6"/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86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24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38.bin"/><Relationship Id="rId366" Type="http://schemas.openxmlformats.org/officeDocument/2006/relationships/oleObject" Target="embeddings/oleObject163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93.bin"/><Relationship Id="rId433" Type="http://schemas.openxmlformats.org/officeDocument/2006/relationships/header" Target="header3.xml"/><Relationship Id="rId268" Type="http://schemas.openxmlformats.org/officeDocument/2006/relationships/image" Target="media/image153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45.bin"/><Relationship Id="rId377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34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1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64.wmf"/><Relationship Id="rId304" Type="http://schemas.openxmlformats.org/officeDocument/2006/relationships/image" Target="media/image171.emf"/><Relationship Id="rId346" Type="http://schemas.openxmlformats.org/officeDocument/2006/relationships/image" Target="media/image188.wmf"/><Relationship Id="rId388" Type="http://schemas.openxmlformats.org/officeDocument/2006/relationships/oleObject" Target="embeddings/oleObject184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10.wmf"/><Relationship Id="rId413" Type="http://schemas.openxmlformats.org/officeDocument/2006/relationships/image" Target="media/image207.wmf"/><Relationship Id="rId248" Type="http://schemas.openxmlformats.org/officeDocument/2006/relationships/oleObject" Target="embeddings/oleObject98.bin"/><Relationship Id="rId269" Type="http://schemas.openxmlformats.org/officeDocument/2006/relationships/oleObject" Target="embeddings/oleObject109.bin"/><Relationship Id="rId434" Type="http://schemas.openxmlformats.org/officeDocument/2006/relationships/footer" Target="footer3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image" Target="media/image159.wmf"/><Relationship Id="rId315" Type="http://schemas.openxmlformats.org/officeDocument/2006/relationships/image" Target="media/image176.wmf"/><Relationship Id="rId336" Type="http://schemas.openxmlformats.org/officeDocument/2006/relationships/image" Target="media/image184.wmf"/><Relationship Id="rId357" Type="http://schemas.openxmlformats.org/officeDocument/2006/relationships/image" Target="media/image19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3.wmf"/><Relationship Id="rId182" Type="http://schemas.openxmlformats.org/officeDocument/2006/relationships/image" Target="media/image91.wmf"/><Relationship Id="rId217" Type="http://schemas.openxmlformats.org/officeDocument/2006/relationships/image" Target="media/image119.wmf"/><Relationship Id="rId378" Type="http://schemas.openxmlformats.org/officeDocument/2006/relationships/oleObject" Target="embeddings/oleObject174.bin"/><Relationship Id="rId399" Type="http://schemas.openxmlformats.org/officeDocument/2006/relationships/oleObject" Target="embeddings/oleObject191.bin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image" Target="media/image135.wmf"/><Relationship Id="rId259" Type="http://schemas.openxmlformats.org/officeDocument/2006/relationships/image" Target="media/image149.wmf"/><Relationship Id="rId424" Type="http://schemas.openxmlformats.org/officeDocument/2006/relationships/oleObject" Target="embeddings/oleObject205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54.wmf"/><Relationship Id="rId291" Type="http://schemas.openxmlformats.org/officeDocument/2006/relationships/oleObject" Target="embeddings/oleObject120.bin"/><Relationship Id="rId305" Type="http://schemas.openxmlformats.org/officeDocument/2006/relationships/image" Target="media/image172.wmf"/><Relationship Id="rId326" Type="http://schemas.openxmlformats.org/officeDocument/2006/relationships/oleObject" Target="embeddings/oleObject139.bin"/><Relationship Id="rId347" Type="http://schemas.openxmlformats.org/officeDocument/2006/relationships/oleObject" Target="embeddings/oleObject152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3.wmf"/><Relationship Id="rId368" Type="http://schemas.openxmlformats.org/officeDocument/2006/relationships/oleObject" Target="embeddings/oleObject165.bin"/><Relationship Id="rId389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0.bin"/><Relationship Id="rId228" Type="http://schemas.openxmlformats.org/officeDocument/2006/relationships/oleObject" Target="embeddings/oleObject94.bin"/><Relationship Id="rId249" Type="http://schemas.openxmlformats.org/officeDocument/2006/relationships/image" Target="media/image144.wmf"/><Relationship Id="rId414" Type="http://schemas.openxmlformats.org/officeDocument/2006/relationships/oleObject" Target="embeddings/oleObject200.bin"/><Relationship Id="rId435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04.bin"/><Relationship Id="rId281" Type="http://schemas.openxmlformats.org/officeDocument/2006/relationships/oleObject" Target="embeddings/oleObject115.bin"/><Relationship Id="rId316" Type="http://schemas.openxmlformats.org/officeDocument/2006/relationships/oleObject" Target="embeddings/oleObject133.bin"/><Relationship Id="rId337" Type="http://schemas.openxmlformats.org/officeDocument/2006/relationships/oleObject" Target="embeddings/oleObject14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5.bin"/><Relationship Id="rId358" Type="http://schemas.openxmlformats.org/officeDocument/2006/relationships/oleObject" Target="embeddings/oleObject157.bin"/><Relationship Id="rId379" Type="http://schemas.openxmlformats.org/officeDocument/2006/relationships/oleObject" Target="embeddings/oleObject175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92.wmf"/><Relationship Id="rId218" Type="http://schemas.openxmlformats.org/officeDocument/2006/relationships/image" Target="media/image120.wmf"/><Relationship Id="rId239" Type="http://schemas.openxmlformats.org/officeDocument/2006/relationships/image" Target="media/image136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3.wmf"/><Relationship Id="rId425" Type="http://schemas.openxmlformats.org/officeDocument/2006/relationships/image" Target="media/image213.wmf"/><Relationship Id="rId250" Type="http://schemas.openxmlformats.org/officeDocument/2006/relationships/oleObject" Target="embeddings/oleObject99.bin"/><Relationship Id="rId271" Type="http://schemas.openxmlformats.org/officeDocument/2006/relationships/oleObject" Target="embeddings/oleObject110.bin"/><Relationship Id="rId292" Type="http://schemas.openxmlformats.org/officeDocument/2006/relationships/image" Target="media/image165.wmf"/><Relationship Id="rId306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327" Type="http://schemas.openxmlformats.org/officeDocument/2006/relationships/image" Target="media/image181.wmf"/><Relationship Id="rId348" Type="http://schemas.openxmlformats.org/officeDocument/2006/relationships/image" Target="media/image189.wmf"/><Relationship Id="rId369" Type="http://schemas.openxmlformats.org/officeDocument/2006/relationships/oleObject" Target="embeddings/oleObject166.bin"/><Relationship Id="rId152" Type="http://schemas.openxmlformats.org/officeDocument/2006/relationships/image" Target="media/image64.wmf"/><Relationship Id="rId173" Type="http://schemas.openxmlformats.org/officeDocument/2006/relationships/image" Target="media/image82.wmf"/><Relationship Id="rId194" Type="http://schemas.openxmlformats.org/officeDocument/2006/relationships/image" Target="media/image98.wmf"/><Relationship Id="rId208" Type="http://schemas.openxmlformats.org/officeDocument/2006/relationships/image" Target="media/image111.wmf"/><Relationship Id="rId229" Type="http://schemas.openxmlformats.org/officeDocument/2006/relationships/image" Target="media/image128.wmf"/><Relationship Id="rId380" Type="http://schemas.openxmlformats.org/officeDocument/2006/relationships/oleObject" Target="embeddings/oleObject176.bin"/><Relationship Id="rId415" Type="http://schemas.openxmlformats.org/officeDocument/2006/relationships/image" Target="media/image208.wmf"/><Relationship Id="rId436" Type="http://schemas.openxmlformats.org/officeDocument/2006/relationships/theme" Target="theme/theme1.xml"/><Relationship Id="rId240" Type="http://schemas.openxmlformats.org/officeDocument/2006/relationships/image" Target="media/image137.wmf"/><Relationship Id="rId261" Type="http://schemas.openxmlformats.org/officeDocument/2006/relationships/image" Target="media/image15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60.wmf"/><Relationship Id="rId317" Type="http://schemas.openxmlformats.org/officeDocument/2006/relationships/oleObject" Target="embeddings/oleObject134.bin"/><Relationship Id="rId338" Type="http://schemas.openxmlformats.org/officeDocument/2006/relationships/oleObject" Target="embeddings/oleObject147.bin"/><Relationship Id="rId359" Type="http://schemas.openxmlformats.org/officeDocument/2006/relationships/oleObject" Target="embeddings/oleObject158.bin"/><Relationship Id="rId8" Type="http://schemas.openxmlformats.org/officeDocument/2006/relationships/image" Target="media/image1.jpeg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85.bin"/><Relationship Id="rId219" Type="http://schemas.openxmlformats.org/officeDocument/2006/relationships/image" Target="media/image121.wmf"/><Relationship Id="rId370" Type="http://schemas.openxmlformats.org/officeDocument/2006/relationships/oleObject" Target="embeddings/oleObject167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5.bin"/><Relationship Id="rId426" Type="http://schemas.openxmlformats.org/officeDocument/2006/relationships/oleObject" Target="embeddings/oleObject206.bin"/><Relationship Id="rId230" Type="http://schemas.openxmlformats.org/officeDocument/2006/relationships/image" Target="media/image129.wmf"/><Relationship Id="rId251" Type="http://schemas.openxmlformats.org/officeDocument/2006/relationships/image" Target="media/image14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7.wmf"/><Relationship Id="rId272" Type="http://schemas.openxmlformats.org/officeDocument/2006/relationships/image" Target="media/image155.wmf"/><Relationship Id="rId293" Type="http://schemas.openxmlformats.org/officeDocument/2006/relationships/oleObject" Target="embeddings/oleObject121.bin"/><Relationship Id="rId307" Type="http://schemas.openxmlformats.org/officeDocument/2006/relationships/image" Target="media/image173.wmf"/><Relationship Id="rId328" Type="http://schemas.openxmlformats.org/officeDocument/2006/relationships/oleObject" Target="embeddings/oleObject140.bin"/><Relationship Id="rId349" Type="http://schemas.openxmlformats.org/officeDocument/2006/relationships/oleObject" Target="embeddings/oleObject153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5.wmf"/><Relationship Id="rId174" Type="http://schemas.openxmlformats.org/officeDocument/2006/relationships/image" Target="media/image83.wmf"/><Relationship Id="rId195" Type="http://schemas.openxmlformats.org/officeDocument/2006/relationships/image" Target="media/image99.wmf"/><Relationship Id="rId209" Type="http://schemas.openxmlformats.org/officeDocument/2006/relationships/image" Target="media/image112.wmf"/><Relationship Id="rId360" Type="http://schemas.openxmlformats.org/officeDocument/2006/relationships/image" Target="media/image195.wmf"/><Relationship Id="rId381" Type="http://schemas.openxmlformats.org/officeDocument/2006/relationships/oleObject" Target="embeddings/oleObject177.bin"/><Relationship Id="rId416" Type="http://schemas.openxmlformats.org/officeDocument/2006/relationships/oleObject" Target="embeddings/oleObject201.bin"/><Relationship Id="rId220" Type="http://schemas.openxmlformats.org/officeDocument/2006/relationships/image" Target="media/image122.wmf"/><Relationship Id="rId241" Type="http://schemas.openxmlformats.org/officeDocument/2006/relationships/image" Target="media/image1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05.bin"/><Relationship Id="rId283" Type="http://schemas.openxmlformats.org/officeDocument/2006/relationships/oleObject" Target="embeddings/oleObject116.bin"/><Relationship Id="rId318" Type="http://schemas.openxmlformats.org/officeDocument/2006/relationships/image" Target="media/image177.wmf"/><Relationship Id="rId339" Type="http://schemas.openxmlformats.org/officeDocument/2006/relationships/image" Target="media/image185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7.bin"/><Relationship Id="rId164" Type="http://schemas.openxmlformats.org/officeDocument/2006/relationships/image" Target="media/image75.wmf"/><Relationship Id="rId185" Type="http://schemas.openxmlformats.org/officeDocument/2006/relationships/image" Target="media/image93.wmf"/><Relationship Id="rId350" Type="http://schemas.openxmlformats.org/officeDocument/2006/relationships/image" Target="media/image190.wmf"/><Relationship Id="rId371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91.bin"/><Relationship Id="rId392" Type="http://schemas.openxmlformats.org/officeDocument/2006/relationships/image" Target="media/image198.wmf"/><Relationship Id="rId427" Type="http://schemas.openxmlformats.org/officeDocument/2006/relationships/image" Target="media/image21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30.wmf"/><Relationship Id="rId252" Type="http://schemas.openxmlformats.org/officeDocument/2006/relationships/oleObject" Target="embeddings/oleObject100.bin"/><Relationship Id="rId273" Type="http://schemas.openxmlformats.org/officeDocument/2006/relationships/oleObject" Target="embeddings/oleObject111.bin"/><Relationship Id="rId294" Type="http://schemas.openxmlformats.org/officeDocument/2006/relationships/image" Target="media/image166.wmf"/><Relationship Id="rId308" Type="http://schemas.openxmlformats.org/officeDocument/2006/relationships/oleObject" Target="embeddings/oleObject128.bin"/><Relationship Id="rId329" Type="http://schemas.openxmlformats.org/officeDocument/2006/relationships/oleObject" Target="embeddings/oleObject14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6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48.bin"/><Relationship Id="rId361" Type="http://schemas.openxmlformats.org/officeDocument/2006/relationships/oleObject" Target="embeddings/oleObject159.bin"/><Relationship Id="rId196" Type="http://schemas.openxmlformats.org/officeDocument/2006/relationships/image" Target="media/image100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78.bin"/><Relationship Id="rId417" Type="http://schemas.openxmlformats.org/officeDocument/2006/relationships/image" Target="media/image20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2.bin"/><Relationship Id="rId242" Type="http://schemas.openxmlformats.org/officeDocument/2006/relationships/image" Target="media/image139.wmf"/><Relationship Id="rId263" Type="http://schemas.openxmlformats.org/officeDocument/2006/relationships/image" Target="media/image151.wmf"/><Relationship Id="rId284" Type="http://schemas.openxmlformats.org/officeDocument/2006/relationships/image" Target="media/image161.wmf"/><Relationship Id="rId319" Type="http://schemas.openxmlformats.org/officeDocument/2006/relationships/oleObject" Target="embeddings/oleObject13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0.wmf"/><Relationship Id="rId330" Type="http://schemas.openxmlformats.org/officeDocument/2006/relationships/image" Target="media/image182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54.bin"/><Relationship Id="rId372" Type="http://schemas.openxmlformats.org/officeDocument/2006/relationships/oleObject" Target="embeddings/oleObject169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4.wmf"/><Relationship Id="rId428" Type="http://schemas.openxmlformats.org/officeDocument/2006/relationships/oleObject" Target="embeddings/oleObject207.bin"/><Relationship Id="rId211" Type="http://schemas.openxmlformats.org/officeDocument/2006/relationships/image" Target="media/image113.wmf"/><Relationship Id="rId232" Type="http://schemas.openxmlformats.org/officeDocument/2006/relationships/image" Target="media/image131.wmf"/><Relationship Id="rId253" Type="http://schemas.openxmlformats.org/officeDocument/2006/relationships/image" Target="media/image146.wmf"/><Relationship Id="rId274" Type="http://schemas.openxmlformats.org/officeDocument/2006/relationships/image" Target="media/image156.wmf"/><Relationship Id="rId295" Type="http://schemas.openxmlformats.org/officeDocument/2006/relationships/oleObject" Target="embeddings/oleObject122.bin"/><Relationship Id="rId309" Type="http://schemas.openxmlformats.org/officeDocument/2006/relationships/image" Target="media/image17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78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7.wmf"/><Relationship Id="rId176" Type="http://schemas.openxmlformats.org/officeDocument/2006/relationships/image" Target="media/image85.wmf"/><Relationship Id="rId197" Type="http://schemas.openxmlformats.org/officeDocument/2006/relationships/image" Target="media/image101.wmf"/><Relationship Id="rId341" Type="http://schemas.openxmlformats.org/officeDocument/2006/relationships/oleObject" Target="embeddings/oleObject149.bin"/><Relationship Id="rId362" Type="http://schemas.openxmlformats.org/officeDocument/2006/relationships/image" Target="media/image196.wmf"/><Relationship Id="rId383" Type="http://schemas.openxmlformats.org/officeDocument/2006/relationships/oleObject" Target="embeddings/oleObject179.bin"/><Relationship Id="rId418" Type="http://schemas.openxmlformats.org/officeDocument/2006/relationships/oleObject" Target="embeddings/oleObject202.bin"/><Relationship Id="rId201" Type="http://schemas.openxmlformats.org/officeDocument/2006/relationships/image" Target="media/image105.wmf"/><Relationship Id="rId222" Type="http://schemas.openxmlformats.org/officeDocument/2006/relationships/image" Target="media/image123.wmf"/><Relationship Id="rId243" Type="http://schemas.openxmlformats.org/officeDocument/2006/relationships/image" Target="media/image140.wmf"/><Relationship Id="rId264" Type="http://schemas.openxmlformats.org/officeDocument/2006/relationships/oleObject" Target="embeddings/oleObject106.bin"/><Relationship Id="rId285" Type="http://schemas.openxmlformats.org/officeDocument/2006/relationships/oleObject" Target="embeddings/oleObject11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29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6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42.bin"/><Relationship Id="rId352" Type="http://schemas.openxmlformats.org/officeDocument/2006/relationships/image" Target="media/image191.wmf"/><Relationship Id="rId373" Type="http://schemas.openxmlformats.org/officeDocument/2006/relationships/oleObject" Target="embeddings/oleObject170.bin"/><Relationship Id="rId394" Type="http://schemas.openxmlformats.org/officeDocument/2006/relationships/image" Target="media/image199.wmf"/><Relationship Id="rId408" Type="http://schemas.openxmlformats.org/officeDocument/2006/relationships/oleObject" Target="embeddings/oleObject197.bin"/><Relationship Id="rId429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95.bin"/><Relationship Id="rId254" Type="http://schemas.openxmlformats.org/officeDocument/2006/relationships/oleObject" Target="embeddings/oleObject10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12.bin"/><Relationship Id="rId296" Type="http://schemas.openxmlformats.org/officeDocument/2006/relationships/image" Target="media/image167.wmf"/><Relationship Id="rId300" Type="http://schemas.openxmlformats.org/officeDocument/2006/relationships/image" Target="media/image16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image" Target="media/image86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36.bin"/><Relationship Id="rId342" Type="http://schemas.openxmlformats.org/officeDocument/2006/relationships/image" Target="media/image186.wmf"/><Relationship Id="rId363" Type="http://schemas.openxmlformats.org/officeDocument/2006/relationships/oleObject" Target="embeddings/oleObject160.bin"/><Relationship Id="rId384" Type="http://schemas.openxmlformats.org/officeDocument/2006/relationships/oleObject" Target="embeddings/oleObject180.bin"/><Relationship Id="rId419" Type="http://schemas.openxmlformats.org/officeDocument/2006/relationships/image" Target="media/image210.wmf"/><Relationship Id="rId202" Type="http://schemas.openxmlformats.org/officeDocument/2006/relationships/image" Target="media/image106.wmf"/><Relationship Id="rId223" Type="http://schemas.openxmlformats.org/officeDocument/2006/relationships/image" Target="media/image124.wmf"/><Relationship Id="rId244" Type="http://schemas.openxmlformats.org/officeDocument/2006/relationships/image" Target="media/image141.wmf"/><Relationship Id="rId430" Type="http://schemas.openxmlformats.org/officeDocument/2006/relationships/header" Target="header2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52.wmf"/><Relationship Id="rId286" Type="http://schemas.openxmlformats.org/officeDocument/2006/relationships/image" Target="media/image16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30.bin"/><Relationship Id="rId332" Type="http://schemas.openxmlformats.org/officeDocument/2006/relationships/oleObject" Target="embeddings/oleObject143.bin"/><Relationship Id="rId353" Type="http://schemas.openxmlformats.org/officeDocument/2006/relationships/oleObject" Target="embeddings/oleObject155.bin"/><Relationship Id="rId374" Type="http://schemas.openxmlformats.org/officeDocument/2006/relationships/oleObject" Target="embeddings/oleObject171.bin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5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15.wmf"/><Relationship Id="rId234" Type="http://schemas.openxmlformats.org/officeDocument/2006/relationships/image" Target="media/image132.png"/><Relationship Id="rId420" Type="http://schemas.openxmlformats.org/officeDocument/2006/relationships/oleObject" Target="embeddings/oleObject20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47.wmf"/><Relationship Id="rId276" Type="http://schemas.openxmlformats.org/officeDocument/2006/relationships/image" Target="media/image157.wmf"/><Relationship Id="rId297" Type="http://schemas.openxmlformats.org/officeDocument/2006/relationships/oleObject" Target="embeddings/oleObject12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25.bin"/><Relationship Id="rId322" Type="http://schemas.openxmlformats.org/officeDocument/2006/relationships/oleObject" Target="embeddings/oleObject137.bin"/><Relationship Id="rId343" Type="http://schemas.openxmlformats.org/officeDocument/2006/relationships/oleObject" Target="embeddings/oleObject150.bin"/><Relationship Id="rId364" Type="http://schemas.openxmlformats.org/officeDocument/2006/relationships/oleObject" Target="embeddings/oleObject16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103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81.bin"/><Relationship Id="rId19" Type="http://schemas.openxmlformats.org/officeDocument/2006/relationships/image" Target="media/image7.wmf"/><Relationship Id="rId224" Type="http://schemas.openxmlformats.org/officeDocument/2006/relationships/image" Target="media/image125.wmf"/><Relationship Id="rId245" Type="http://schemas.openxmlformats.org/officeDocument/2006/relationships/image" Target="media/image142.wmf"/><Relationship Id="rId266" Type="http://schemas.openxmlformats.org/officeDocument/2006/relationships/oleObject" Target="embeddings/oleObject107.bin"/><Relationship Id="rId287" Type="http://schemas.openxmlformats.org/officeDocument/2006/relationships/oleObject" Target="embeddings/oleObject118.bin"/><Relationship Id="rId410" Type="http://schemas.openxmlformats.org/officeDocument/2006/relationships/oleObject" Target="embeddings/oleObject198.bin"/><Relationship Id="rId431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1.wmf"/><Relationship Id="rId168" Type="http://schemas.openxmlformats.org/officeDocument/2006/relationships/image" Target="media/image77.wmf"/><Relationship Id="rId312" Type="http://schemas.openxmlformats.org/officeDocument/2006/relationships/image" Target="media/image175.wmf"/><Relationship Id="rId333" Type="http://schemas.openxmlformats.org/officeDocument/2006/relationships/image" Target="media/image183.wmf"/><Relationship Id="rId354" Type="http://schemas.openxmlformats.org/officeDocument/2006/relationships/image" Target="media/image19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72.bin"/><Relationship Id="rId396" Type="http://schemas.openxmlformats.org/officeDocument/2006/relationships/image" Target="media/image200.wmf"/><Relationship Id="rId3" Type="http://schemas.microsoft.com/office/2007/relationships/stylesWithEffects" Target="stylesWithEffects.xml"/><Relationship Id="rId214" Type="http://schemas.openxmlformats.org/officeDocument/2006/relationships/image" Target="media/image116.wmf"/><Relationship Id="rId235" Type="http://schemas.openxmlformats.org/officeDocument/2006/relationships/image" Target="media/image133.wmf"/><Relationship Id="rId256" Type="http://schemas.openxmlformats.org/officeDocument/2006/relationships/oleObject" Target="embeddings/oleObject102.bin"/><Relationship Id="rId277" Type="http://schemas.openxmlformats.org/officeDocument/2006/relationships/oleObject" Target="embeddings/oleObject113.bin"/><Relationship Id="rId298" Type="http://schemas.openxmlformats.org/officeDocument/2006/relationships/image" Target="media/image168.wmf"/><Relationship Id="rId400" Type="http://schemas.openxmlformats.org/officeDocument/2006/relationships/image" Target="media/image202.wmf"/><Relationship Id="rId421" Type="http://schemas.openxmlformats.org/officeDocument/2006/relationships/image" Target="media/image21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image" Target="media/image170.wmf"/><Relationship Id="rId323" Type="http://schemas.openxmlformats.org/officeDocument/2006/relationships/image" Target="media/image179.wmf"/><Relationship Id="rId344" Type="http://schemas.openxmlformats.org/officeDocument/2006/relationships/image" Target="media/image18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62.bin"/><Relationship Id="rId386" Type="http://schemas.openxmlformats.org/officeDocument/2006/relationships/oleObject" Target="embeddings/oleObject182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8.wmf"/><Relationship Id="rId225" Type="http://schemas.openxmlformats.org/officeDocument/2006/relationships/image" Target="media/image126.wmf"/><Relationship Id="rId246" Type="http://schemas.openxmlformats.org/officeDocument/2006/relationships/oleObject" Target="embeddings/oleObject97.bin"/><Relationship Id="rId267" Type="http://schemas.openxmlformats.org/officeDocument/2006/relationships/oleObject" Target="embeddings/oleObject108.bin"/><Relationship Id="rId288" Type="http://schemas.openxmlformats.org/officeDocument/2006/relationships/image" Target="media/image163.wmf"/><Relationship Id="rId411" Type="http://schemas.openxmlformats.org/officeDocument/2006/relationships/image" Target="media/image206.wmf"/><Relationship Id="rId432" Type="http://schemas.openxmlformats.org/officeDocument/2006/relationships/footer" Target="footer2.xml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0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44.bin"/><Relationship Id="rId355" Type="http://schemas.openxmlformats.org/officeDocument/2006/relationships/oleObject" Target="embeddings/oleObject156.bin"/><Relationship Id="rId376" Type="http://schemas.openxmlformats.org/officeDocument/2006/relationships/image" Target="media/image197.png"/><Relationship Id="rId397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17.wmf"/><Relationship Id="rId236" Type="http://schemas.openxmlformats.org/officeDocument/2006/relationships/oleObject" Target="embeddings/oleObject96.bin"/><Relationship Id="rId257" Type="http://schemas.openxmlformats.org/officeDocument/2006/relationships/image" Target="media/image148.wmf"/><Relationship Id="rId278" Type="http://schemas.openxmlformats.org/officeDocument/2006/relationships/image" Target="media/image158.wmf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4.bin"/><Relationship Id="rId303" Type="http://schemas.openxmlformats.org/officeDocument/2006/relationships/oleObject" Target="embeddings/oleObject12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51.bin"/><Relationship Id="rId387" Type="http://schemas.openxmlformats.org/officeDocument/2006/relationships/oleObject" Target="embeddings/oleObject183.bin"/><Relationship Id="rId191" Type="http://schemas.openxmlformats.org/officeDocument/2006/relationships/image" Target="media/image96.wmf"/><Relationship Id="rId205" Type="http://schemas.openxmlformats.org/officeDocument/2006/relationships/image" Target="media/image109.wmf"/><Relationship Id="rId247" Type="http://schemas.openxmlformats.org/officeDocument/2006/relationships/image" Target="media/image143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1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32.bin"/><Relationship Id="rId356" Type="http://schemas.openxmlformats.org/officeDocument/2006/relationships/image" Target="media/image193.wmf"/><Relationship Id="rId398" Type="http://schemas.openxmlformats.org/officeDocument/2006/relationships/image" Target="media/image201.wmf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image" Target="media/image118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0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80.wmf"/><Relationship Id="rId367" Type="http://schemas.openxmlformats.org/officeDocument/2006/relationships/oleObject" Target="embeddings/oleObject164.bin"/><Relationship Id="rId171" Type="http://schemas.openxmlformats.org/officeDocument/2006/relationships/image" Target="media/image80.wmf"/><Relationship Id="rId227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888</Words>
  <Characters>22164</Characters>
  <Application>Microsoft Office Word</Application>
  <DocSecurity>0</DocSecurity>
  <Lines>184</Lines>
  <Paragraphs>51</Paragraphs>
  <ScaleCrop>false</ScaleCrop>
  <Company>www.thuvienhoclieu.com</Company>
  <LinksUpToDate>false</LinksUpToDate>
  <CharactersWithSpaces>26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1T13:52:00Z</dcterms:created>
  <dcterms:modified xsi:type="dcterms:W3CDTF">2021-03-01T13:52:00Z</dcterms:modified>
</cp:coreProperties>
</file>